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409EA7" w14:textId="1DBFD14B" w:rsidR="00785A87" w:rsidRPr="00ED76D4" w:rsidRDefault="0092171A" w:rsidP="0092171A">
      <w:pPr>
        <w:rPr>
          <w:rFonts w:ascii="BHUJ UNICODE" w:hAnsi="BHUJ UNICODE" w:cs="BHUJ UNICODE"/>
          <w:color w:val="EE0000"/>
          <w:sz w:val="28"/>
          <w:szCs w:val="28"/>
        </w:rPr>
      </w:pPr>
      <w:r w:rsidRPr="00ED76D4">
        <w:rPr>
          <w:rFonts w:asciiTheme="minorHAnsi" w:eastAsiaTheme="minorEastAsia"/>
          <w:color w:val="EE0000"/>
          <w:sz w:val="28"/>
          <w:szCs w:val="28"/>
        </w:rPr>
        <w:t xml:space="preserve">1. </w:t>
      </w:r>
      <w:r w:rsidR="002E232F" w:rsidRPr="00ED76D4">
        <w:rPr>
          <w:rFonts w:asciiTheme="minorHAnsi" w:eastAsiaTheme="minorEastAsia"/>
          <w:color w:val="EE0000"/>
          <w:sz w:val="28"/>
          <w:szCs w:val="28"/>
        </w:rPr>
        <w:t>54 kmh</w:t>
      </w:r>
      <w:r w:rsidR="002E232F" w:rsidRPr="00ED76D4">
        <w:rPr>
          <w:rFonts w:asciiTheme="minorHAnsi" w:eastAsiaTheme="minorEastAsia"/>
          <w:color w:val="EE0000"/>
          <w:sz w:val="28"/>
          <w:szCs w:val="28"/>
          <w:vertAlign w:val="superscript"/>
        </w:rPr>
        <w:t>–1</w:t>
      </w:r>
      <w:r w:rsidR="002E232F" w:rsidRPr="00ED76D4">
        <w:rPr>
          <w:rFonts w:asciiTheme="minorHAnsi" w:eastAsiaTheme="minorEastAsia"/>
          <w:color w:val="EE0000"/>
          <w:sz w:val="28"/>
          <w:szCs w:val="28"/>
        </w:rPr>
        <w:t xml:space="preserve"> </w:t>
      </w:r>
      <w:r w:rsidRPr="00ED76D4">
        <w:rPr>
          <w:rFonts w:ascii="BHUJ UNICODE" w:eastAsia="Georgia" w:hAnsi="BHUJ UNICODE" w:cs="BHUJ UNICODE"/>
          <w:color w:val="EE0000"/>
          <w:sz w:val="28"/>
          <w:szCs w:val="28"/>
        </w:rPr>
        <w:t>ના વેગથી ગતિ કરતી એક ટ્રેનની ઉપલી બર્થમાં બેકલ પેસેન્જર બરાબર તેની નીચેની સીટ પર બે</w:t>
      </w:r>
      <w:r w:rsidR="00785A87" w:rsidRPr="00ED76D4">
        <w:rPr>
          <w:rFonts w:ascii="BHUJ UNICODE" w:eastAsia="Georgia" w:hAnsi="BHUJ UNICODE" w:cs="BHUJ UNICODE" w:hint="cs"/>
          <w:color w:val="EE0000"/>
          <w:sz w:val="28"/>
          <w:szCs w:val="28"/>
          <w:cs/>
          <w:lang w:bidi="gu-IN"/>
        </w:rPr>
        <w:t>ઠે</w:t>
      </w:r>
      <w:r w:rsidRPr="00ED76D4">
        <w:rPr>
          <w:rFonts w:ascii="BHUJ UNICODE" w:eastAsia="Georgia" w:hAnsi="BHUJ UNICODE" w:cs="BHUJ UNICODE"/>
          <w:color w:val="EE0000"/>
          <w:sz w:val="28"/>
          <w:szCs w:val="28"/>
        </w:rPr>
        <w:t xml:space="preserve">લ મુસાફર તરફ શિરોલંબ દિશામાં એક પેન </w:t>
      </w:r>
      <w:r w:rsidR="00B36463" w:rsidRPr="00ED76D4">
        <w:rPr>
          <w:rFonts w:ascii="BHUJ UNICODE" w:eastAsia="Georgia" w:hAnsi="BHUJ UNICODE" w:cs="BHUJ UNICODE" w:hint="cs"/>
          <w:color w:val="EE0000"/>
          <w:sz w:val="28"/>
          <w:szCs w:val="28"/>
          <w:cs/>
          <w:lang w:bidi="gu-IN"/>
        </w:rPr>
        <w:t>ફેંકે</w:t>
      </w:r>
      <w:r w:rsidRPr="00ED76D4">
        <w:rPr>
          <w:rFonts w:ascii="BHUJ UNICODE" w:eastAsia="Georgia" w:hAnsi="BHUJ UNICODE" w:cs="BHUJ UNICODE"/>
          <w:color w:val="EE0000"/>
          <w:sz w:val="28"/>
          <w:szCs w:val="28"/>
        </w:rPr>
        <w:t xml:space="preserve"> છે તો આ પેન</w:t>
      </w:r>
      <w:r w:rsidR="00A37834" w:rsidRPr="00ED76D4">
        <w:rPr>
          <w:rFonts w:ascii="BHUJ UNICODE" w:eastAsia="Georgia" w:hAnsi="BHUJ UNICODE" w:cs="BHUJ UNICODE" w:hint="cs"/>
          <w:color w:val="EE0000"/>
          <w:sz w:val="28"/>
          <w:szCs w:val="28"/>
          <w:cs/>
          <w:lang w:bidi="gu-IN"/>
        </w:rPr>
        <w:t xml:space="preserve"> ...........</w:t>
      </w:r>
    </w:p>
    <w:p w14:paraId="502A7959"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નીચે બેઠેલ મુસાફરના માથા પર પડશે.</w:t>
      </w:r>
    </w:p>
    <w:p w14:paraId="3F9E6AA0"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નીચે બેઠેલ મુસાફરના માથાની આગળ તરફ પડશે.</w:t>
      </w:r>
    </w:p>
    <w:p w14:paraId="00777675"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નીચે બેઠેલ મુસાફરના માથાની પાછળ તરફ પડશે.</w:t>
      </w:r>
    </w:p>
    <w:p w14:paraId="72F7E948" w14:textId="0FF9E29E" w:rsidR="00DE28EF"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પેન ગમે ત્યાં પડી શકે તેના વિશે કશું કહી શકાય નહિ.</w:t>
      </w:r>
    </w:p>
    <w:p w14:paraId="3312429A" w14:textId="77777777"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lang w:bidi="gu-IN"/>
        </w:rPr>
        <w:t xml:space="preserve">2. </w:t>
      </w:r>
      <w:r w:rsidR="004D592C" w:rsidRPr="00ED76D4">
        <w:rPr>
          <w:rFonts w:ascii="BHUJ UNICODE" w:eastAsia="Georgia" w:hAnsi="BHUJ UNICODE" w:cs="BHUJ UNICODE"/>
          <w:color w:val="EE0000"/>
          <w:sz w:val="28"/>
          <w:szCs w:val="28"/>
          <w:cs/>
          <w:lang w:bidi="gu-IN"/>
        </w:rPr>
        <w:t>દો</w:t>
      </w:r>
      <w:r w:rsidRPr="00ED76D4">
        <w:rPr>
          <w:rFonts w:ascii="BHUJ UNICODE" w:eastAsia="Georgia" w:hAnsi="BHUJ UNICODE" w:cs="BHUJ UNICODE"/>
          <w:color w:val="EE0000"/>
          <w:sz w:val="28"/>
          <w:szCs w:val="28"/>
        </w:rPr>
        <w:t>ડની રમત માં વિજ્યરેખા પસાર ક્યા પછી પણ ખેલાડી તત્કાલીન સ્થિર થતો નથી. કારણ કે ....</w:t>
      </w:r>
    </w:p>
    <w:p w14:paraId="5A9A84BA"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સ્થિર સ્થિતિનું જડત્વ</w:t>
      </w:r>
    </w:p>
    <w:p w14:paraId="6C112762"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ગતિનું જડત્વ</w:t>
      </w:r>
    </w:p>
    <w:p w14:paraId="6EB55D50"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દિશાનું જડત્વ</w:t>
      </w:r>
    </w:p>
    <w:p w14:paraId="2BBD64CC" w14:textId="3B6D6480" w:rsidR="00DE28EF"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એક પણ નહીં.</w:t>
      </w:r>
    </w:p>
    <w:p w14:paraId="1E44FDE4" w14:textId="77777777"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3. એક દડો નિયમિત રેખિય ગતિ કરી રહ્યો છે. તેનો અર્થ.......થાય.</w:t>
      </w:r>
    </w:p>
    <w:p w14:paraId="36BBEB79"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તે સ્થિર છે.</w:t>
      </w:r>
    </w:p>
    <w:p w14:paraId="2C5D03D3"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તેનો પથ સુરેખા પર અથવા વર્તુળાકાર હોય દડો નિયમિત ઝડપથી ગતિ કરે છે.</w:t>
      </w:r>
    </w:p>
    <w:p w14:paraId="58E2A8D6"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દડાના દરેક ભાગનો વેગ(મૂલ્ય અને દિશામાં, સમાન હોય છે. તથા વેગ અચળ હોય છે.</w:t>
      </w:r>
    </w:p>
    <w:p w14:paraId="1BD0A07B" w14:textId="3EC9A599" w:rsidR="00DE28EF"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દડાનું કેન્દ્ર અચળ વેગથી ગતિ કરે છે તથા તે તેના કેન્દ્રને અનુલક્ષીને ફરે પણ છે.</w:t>
      </w:r>
    </w:p>
    <w:p w14:paraId="6AB57714" w14:textId="4A7D9127"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4. એક પદાર્થનું રેખીય વેગમાન </w:t>
      </w:r>
      <w:r w:rsidR="002E232F" w:rsidRPr="00ED76D4">
        <w:rPr>
          <w:rFonts w:ascii="BHUJ UNICODE" w:eastAsia="Georgia" w:hAnsi="BHUJ UNICODE" w:cs="BHUJ UNICODE"/>
          <w:color w:val="EE0000"/>
          <w:sz w:val="28"/>
          <w:szCs w:val="28"/>
        </w:rPr>
        <w:t>P = a + bt + ct</w:t>
      </w:r>
      <w:r w:rsidR="002E232F" w:rsidRPr="00ED76D4">
        <w:rPr>
          <w:rFonts w:ascii="BHUJ UNICODE" w:eastAsia="Georgia" w:hAnsi="BHUJ UNICODE" w:cs="BHUJ UNICODE"/>
          <w:color w:val="EE0000"/>
          <w:sz w:val="28"/>
          <w:szCs w:val="28"/>
          <w:vertAlign w:val="superscript"/>
        </w:rPr>
        <w:t>2</w:t>
      </w:r>
      <w:r w:rsidR="002E232F" w:rsidRPr="00ED76D4">
        <w:rPr>
          <w:rFonts w:ascii="BHUJ UNICODE" w:eastAsia="Georgia" w:hAnsi="BHUJ UNICODE" w:cs="BHUJ UNICODE"/>
          <w:color w:val="EE0000"/>
          <w:sz w:val="28"/>
          <w:szCs w:val="28"/>
        </w:rPr>
        <w:t xml:space="preserve"> </w:t>
      </w:r>
      <w:r w:rsidRPr="00ED76D4">
        <w:rPr>
          <w:rFonts w:ascii="BHUJ UNICODE" w:eastAsia="Georgia" w:hAnsi="BHUJ UNICODE" w:cs="BHUJ UNICODE"/>
          <w:color w:val="EE0000"/>
          <w:sz w:val="28"/>
          <w:szCs w:val="28"/>
        </w:rPr>
        <w:t>સુત્ર મુજબ સમય સાથે બદલાય છે. તો નીચે આપેલ વિધાન પૈકી ક્યું વિધાન સાચું છે?</w:t>
      </w:r>
    </w:p>
    <w:p w14:paraId="18EA1F18"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બળમાં સમય સાથે થતો ફેરફાર દ્વિધાત સમીકરણ મુજબ હશે.</w:t>
      </w:r>
    </w:p>
    <w:p w14:paraId="4D6A7394"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બળએ સમય આધારિત હશે.</w:t>
      </w:r>
    </w:p>
    <w:p w14:paraId="1D5D0C6A"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પદાર્થનો વેગ એ સમયના સમપ્રમાણમાં હશે.</w:t>
      </w:r>
    </w:p>
    <w:p w14:paraId="2DA95544" w14:textId="0A73F3CF" w:rsidR="00DE28EF"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પદાર્થનું સ્થાનાંતર એ સમયનાં સપ્રમાણમાં હશે.</w:t>
      </w:r>
    </w:p>
    <w:p w14:paraId="557AB4AD" w14:textId="1ECCFEB3"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5. 60 kg વજન ધરાવતો એક માણસ લિફટનો ઉપયોગ કરીને નીચે આવે છે. લિફટનો પ્રવેગ </w:t>
      </w:r>
      <w:r w:rsidR="002E232F" w:rsidRPr="00ED76D4">
        <w:rPr>
          <w:rFonts w:ascii="BHUJ UNICODE" w:eastAsia="Georgia" w:hAnsi="BHUJ UNICODE" w:cs="BHUJ UNICODE"/>
          <w:color w:val="EE0000"/>
          <w:sz w:val="28"/>
          <w:szCs w:val="28"/>
        </w:rPr>
        <w:t>4</w:t>
      </w:r>
      <w:r w:rsidR="002E232F" w:rsidRPr="00ED76D4">
        <w:rPr>
          <w:rFonts w:ascii="BHUJ UNICODE" w:eastAsia="Georgia" w:hAnsi="BHUJ UNICODE" w:cs="BHUJ UNICODE"/>
          <w:color w:val="EE0000"/>
          <w:sz w:val="28"/>
          <w:szCs w:val="28"/>
        </w:rPr>
        <w:t xml:space="preserve"> ms</w:t>
      </w:r>
      <w:r w:rsidR="002E232F" w:rsidRPr="00ED76D4">
        <w:rPr>
          <w:rFonts w:ascii="BHUJ UNICODE" w:eastAsia="Georgia" w:hAnsi="BHUJ UNICODE" w:cs="BHUJ UNICODE"/>
          <w:color w:val="EE0000"/>
          <w:sz w:val="28"/>
          <w:szCs w:val="28"/>
          <w:vertAlign w:val="superscript"/>
        </w:rPr>
        <w:t>–2</w:t>
      </w:r>
      <w:r w:rsidRPr="00ED76D4">
        <w:rPr>
          <w:rFonts w:ascii="BHUJ UNICODE" w:eastAsia="Georgia" w:hAnsi="BHUJ UNICODE" w:cs="BHUJ UNICODE"/>
          <w:color w:val="EE0000"/>
          <w:sz w:val="28"/>
          <w:szCs w:val="28"/>
        </w:rPr>
        <w:t xml:space="preserve"> છે. જો ગુરૂત્વ પ્રવેગ </w:t>
      </w:r>
      <w:r w:rsidR="002E232F" w:rsidRPr="00ED76D4">
        <w:rPr>
          <w:rFonts w:ascii="BHUJ UNICODE" w:eastAsia="Georgia" w:hAnsi="BHUJ UNICODE" w:cs="BHUJ UNICODE"/>
          <w:color w:val="EE0000"/>
          <w:sz w:val="28"/>
          <w:szCs w:val="28"/>
        </w:rPr>
        <w:t>10 ms</w:t>
      </w:r>
      <w:r w:rsidR="002E232F" w:rsidRPr="00ED76D4">
        <w:rPr>
          <w:rFonts w:ascii="BHUJ UNICODE" w:eastAsia="Georgia" w:hAnsi="BHUJ UNICODE" w:cs="BHUJ UNICODE"/>
          <w:color w:val="EE0000"/>
          <w:sz w:val="28"/>
          <w:szCs w:val="28"/>
          <w:vertAlign w:val="superscript"/>
        </w:rPr>
        <w:t>–2</w:t>
      </w:r>
      <w:r w:rsidRPr="00ED76D4">
        <w:rPr>
          <w:rFonts w:ascii="BHUJ UNICODE" w:eastAsia="Georgia" w:hAnsi="BHUJ UNICODE" w:cs="BHUJ UNICODE"/>
          <w:color w:val="EE0000"/>
          <w:sz w:val="28"/>
          <w:szCs w:val="28"/>
        </w:rPr>
        <w:t xml:space="preserve"> હોય તો માણસને નીચે આવતા અનુભવાતું વજન...</w:t>
      </w:r>
    </w:p>
    <w:p w14:paraId="6924D2FC"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60 N</w:t>
      </w:r>
    </w:p>
    <w:p w14:paraId="5923224B"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240 N</w:t>
      </w:r>
    </w:p>
    <w:p w14:paraId="6A71561E"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lastRenderedPageBreak/>
        <w:t>360 N</w:t>
      </w:r>
    </w:p>
    <w:p w14:paraId="5438EF96" w14:textId="15B20B89" w:rsidR="00DE28EF"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840 N</w:t>
      </w:r>
    </w:p>
    <w:p w14:paraId="3BE4BC34" w14:textId="1C91520A"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6. 60 kg દળ ધરાવતો એક માણસ </w:t>
      </w:r>
      <w:r w:rsidR="002E232F" w:rsidRPr="00ED76D4">
        <w:rPr>
          <w:rFonts w:ascii="BHUJ UNICODE" w:eastAsia="Georgia" w:hAnsi="BHUJ UNICODE" w:cs="BHUJ UNICODE"/>
          <w:color w:val="EE0000"/>
          <w:sz w:val="28"/>
          <w:szCs w:val="28"/>
        </w:rPr>
        <w:t>1.8</w:t>
      </w:r>
      <w:r w:rsidR="002E232F" w:rsidRPr="00ED76D4">
        <w:rPr>
          <w:rFonts w:ascii="BHUJ UNICODE" w:eastAsia="Georgia" w:hAnsi="BHUJ UNICODE" w:cs="BHUJ UNICODE"/>
          <w:color w:val="EE0000"/>
          <w:sz w:val="28"/>
          <w:szCs w:val="28"/>
        </w:rPr>
        <w:t xml:space="preserve"> ms</w:t>
      </w:r>
      <w:r w:rsidR="002E232F" w:rsidRPr="00ED76D4">
        <w:rPr>
          <w:rFonts w:ascii="BHUJ UNICODE" w:eastAsia="Georgia" w:hAnsi="BHUJ UNICODE" w:cs="BHUJ UNICODE"/>
          <w:color w:val="EE0000"/>
          <w:sz w:val="28"/>
          <w:szCs w:val="28"/>
          <w:vertAlign w:val="superscript"/>
        </w:rPr>
        <w:t>–2</w:t>
      </w:r>
      <w:r w:rsidR="002E232F" w:rsidRPr="00ED76D4">
        <w:rPr>
          <w:rFonts w:ascii="BHUJ UNICODE" w:eastAsia="Georgia" w:hAnsi="BHUJ UNICODE" w:cs="BHUJ UNICODE"/>
          <w:color w:val="EE0000"/>
          <w:sz w:val="28"/>
          <w:szCs w:val="28"/>
        </w:rPr>
        <w:t xml:space="preserve"> </w:t>
      </w:r>
      <w:r w:rsidRPr="00ED76D4">
        <w:rPr>
          <w:rFonts w:ascii="BHUJ UNICODE" w:eastAsia="Georgia" w:hAnsi="BHUJ UNICODE" w:cs="BHUJ UNICODE"/>
          <w:color w:val="EE0000"/>
          <w:sz w:val="28"/>
          <w:szCs w:val="28"/>
        </w:rPr>
        <w:t xml:space="preserve"> ના પ્રવેગથી નીચે જતી લીફટમાં ઉભો છે. તો તેના પર તળીયા દ્વારા લાગતુ બળ </w:t>
      </w:r>
      <w:r w:rsidR="002E232F" w:rsidRPr="00ED76D4">
        <w:rPr>
          <w:color w:val="EE0000"/>
          <w:position w:val="-6"/>
        </w:rPr>
        <w:object w:dxaOrig="100" w:dyaOrig="100" w14:anchorId="12BAD7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57" type="#_x0000_t75" style="width:5.15pt;height:5.15pt" o:ole="">
            <v:imagedata r:id="rId5" o:title=""/>
          </v:shape>
          <o:OLEObject Type="Embed" ProgID="Equation.DSMT4" ShapeID="_x0000_i1957" DrawAspect="Content" ObjectID="_1812019598" r:id="rId6"/>
        </w:object>
      </w:r>
      <w:r w:rsidRPr="00ED76D4">
        <w:rPr>
          <w:rFonts w:ascii="BHUJ UNICODE" w:eastAsia="Georgia" w:hAnsi="BHUJ UNICODE" w:cs="BHUJ UNICODE"/>
          <w:color w:val="EE0000"/>
          <w:sz w:val="28"/>
          <w:szCs w:val="28"/>
        </w:rPr>
        <w:t xml:space="preserve"> થશે.</w:t>
      </w:r>
    </w:p>
    <w:p w14:paraId="6C240299"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588 N</w:t>
      </w:r>
    </w:p>
    <w:p w14:paraId="54C41E4E"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480 N</w:t>
      </w:r>
    </w:p>
    <w:p w14:paraId="6F0EAAAA" w14:textId="77777777"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hint="cs"/>
          <w:color w:val="EE0000"/>
          <w:sz w:val="28"/>
          <w:szCs w:val="28"/>
          <w:cs/>
          <w:lang w:bidi="gu-IN"/>
        </w:rPr>
        <w:t>શૂન્ય</w:t>
      </w:r>
    </w:p>
    <w:p w14:paraId="274C3E30" w14:textId="1901A474" w:rsidR="00DE28EF"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696 N</w:t>
      </w:r>
    </w:p>
    <w:p w14:paraId="28C645BD" w14:textId="77777777"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hint="cs"/>
          <w:color w:val="EE0000"/>
          <w:sz w:val="28"/>
          <w:szCs w:val="28"/>
          <w:cs/>
          <w:lang w:bidi="gu-IN"/>
        </w:rPr>
        <w:t xml:space="preserve">7. </w:t>
      </w:r>
      <w:r w:rsidRPr="00ED76D4">
        <w:rPr>
          <w:rFonts w:ascii="BHUJ UNICODE" w:eastAsia="Georgia" w:hAnsi="BHUJ UNICODE" w:cs="BHUJ UNICODE"/>
          <w:color w:val="EE0000"/>
          <w:sz w:val="28"/>
          <w:szCs w:val="28"/>
        </w:rPr>
        <w:t>એક વિદ્યાર્થી ન્યુટનના ગતિ નિયમ પરથી નીચેના પ્રશ્નનો જવાબ આપવા સમર્થ નથી. તે પોતાના વાળને બાંધીને પોતાની જાતને ખેંચ છે પણ તે સ</w:t>
      </w:r>
      <w:r w:rsidRPr="00ED76D4">
        <w:rPr>
          <w:rFonts w:ascii="BHUJ UNICODE" w:eastAsia="Georgia" w:hAnsi="BHUJ UNICODE" w:cs="BHUJ UNICODE" w:hint="cs"/>
          <w:color w:val="EE0000"/>
          <w:sz w:val="28"/>
          <w:szCs w:val="28"/>
          <w:cs/>
          <w:lang w:bidi="gu-IN"/>
        </w:rPr>
        <w:t>ફ</w:t>
      </w:r>
      <w:r w:rsidRPr="00ED76D4">
        <w:rPr>
          <w:rFonts w:ascii="BHUJ UNICODE" w:eastAsia="Georgia" w:hAnsi="BHUJ UNICODE" w:cs="BHUJ UNICODE"/>
          <w:color w:val="EE0000"/>
          <w:sz w:val="28"/>
          <w:szCs w:val="28"/>
        </w:rPr>
        <w:t>ળ થતો નથી. કારણ કે....</w:t>
      </w:r>
    </w:p>
    <w:p w14:paraId="463CF1C0"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બળ ઓછુ લાગે છે.</w:t>
      </w:r>
    </w:p>
    <w:p w14:paraId="526D1694"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પકડતી વખતે ઘર્ષણબળ ઓછું લાગે છે.</w:t>
      </w:r>
    </w:p>
    <w:p w14:paraId="064D2A67" w14:textId="77777777" w:rsidR="00785A87"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સજીવો પર ન્યુટનનો જડત્ત્વનો નિયમ લાગુ પડતો નથી.</w:t>
      </w:r>
    </w:p>
    <w:p w14:paraId="32FA721C" w14:textId="20B62243" w:rsidR="00DE28EF" w:rsidRPr="00ED76D4" w:rsidRDefault="00000000" w:rsidP="0092171A">
      <w:pPr>
        <w:rPr>
          <w:rFonts w:ascii="BHUJ UNICODE" w:hAnsi="BHUJ UNICODE" w:cs="BHUJ UNICODE"/>
          <w:color w:val="EE0000"/>
          <w:sz w:val="28"/>
          <w:szCs w:val="28"/>
        </w:rPr>
      </w:pPr>
      <w:r w:rsidRPr="00ED76D4">
        <w:rPr>
          <w:rFonts w:ascii="BHUJ UNICODE" w:eastAsia="Georgia" w:hAnsi="BHUJ UNICODE" w:cs="BHUJ UNICODE"/>
          <w:color w:val="EE0000"/>
          <w:sz w:val="28"/>
          <w:szCs w:val="28"/>
        </w:rPr>
        <w:t>તંત્રને જે બળ લાગે છે તે આંતરિક છે.</w:t>
      </w:r>
    </w:p>
    <w:p w14:paraId="75540801" w14:textId="09DA5704"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hint="cs"/>
          <w:color w:val="EE0000"/>
          <w:sz w:val="28"/>
          <w:szCs w:val="28"/>
          <w:cs/>
          <w:lang w:bidi="gu-IN"/>
        </w:rPr>
        <w:t xml:space="preserve">8. </w:t>
      </w:r>
      <w:r w:rsidRPr="00ED76D4">
        <w:rPr>
          <w:rFonts w:ascii="BHUJ UNICODE" w:eastAsia="Georgia" w:hAnsi="BHUJ UNICODE" w:cs="BHUJ UNICODE"/>
          <w:color w:val="EE0000"/>
          <w:sz w:val="28"/>
          <w:szCs w:val="28"/>
        </w:rPr>
        <w:t xml:space="preserve">એક ટ્રકમાં 1 kg દળનો એક બ્લોક સમક્ષિતિજ સમતલ સપાટી પર આવેલો છે. જો તેનો સપાટી વચ્ચેનો સ્થિર ઘર્ષણ આંક 0.6 હોય અને ટ્રકનો પ્રવેગ </w:t>
      </w:r>
      <w:r w:rsidR="002E232F" w:rsidRPr="00ED76D4">
        <w:rPr>
          <w:rFonts w:ascii="BHUJ UNICODE" w:eastAsia="Georgia" w:hAnsi="BHUJ UNICODE" w:cs="BHUJ UNICODE"/>
          <w:color w:val="EE0000"/>
          <w:sz w:val="28"/>
          <w:szCs w:val="28"/>
        </w:rPr>
        <w:t>5</w:t>
      </w:r>
      <w:r w:rsidR="002E232F" w:rsidRPr="00ED76D4">
        <w:rPr>
          <w:rFonts w:ascii="BHUJ UNICODE" w:eastAsia="Georgia" w:hAnsi="BHUJ UNICODE" w:cs="BHUJ UNICODE"/>
          <w:color w:val="EE0000"/>
          <w:sz w:val="28"/>
          <w:szCs w:val="28"/>
        </w:rPr>
        <w:t xml:space="preserve"> ms</w:t>
      </w:r>
      <w:r w:rsidR="002E232F" w:rsidRPr="00ED76D4">
        <w:rPr>
          <w:rFonts w:ascii="BHUJ UNICODE" w:eastAsia="Georgia" w:hAnsi="BHUJ UNICODE" w:cs="BHUJ UNICODE"/>
          <w:color w:val="EE0000"/>
          <w:sz w:val="28"/>
          <w:szCs w:val="28"/>
          <w:vertAlign w:val="superscript"/>
        </w:rPr>
        <w:t>–2</w:t>
      </w:r>
      <w:r w:rsidRPr="00ED76D4">
        <w:rPr>
          <w:rFonts w:ascii="BHUJ UNICODE" w:eastAsia="Georgia" w:hAnsi="BHUJ UNICODE" w:cs="BHUJ UNICODE"/>
          <w:color w:val="EE0000"/>
          <w:sz w:val="28"/>
          <w:szCs w:val="28"/>
        </w:rPr>
        <w:t xml:space="preserve"> હોય તો બ્લોક પર લાગતું બળ...</w:t>
      </w:r>
    </w:p>
    <w:p w14:paraId="1C1DB1F3"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5 N</w:t>
      </w:r>
    </w:p>
    <w:p w14:paraId="55A38A48"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6 N</w:t>
      </w:r>
    </w:p>
    <w:p w14:paraId="611721DB"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10 N</w:t>
      </w:r>
    </w:p>
    <w:p w14:paraId="4CF85844" w14:textId="59605E86" w:rsidR="00DE28EF"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15 N</w:t>
      </w:r>
    </w:p>
    <w:p w14:paraId="1BACEA87" w14:textId="77777777" w:rsidR="00FB68B1"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hint="cs"/>
          <w:color w:val="EE0000"/>
          <w:sz w:val="28"/>
          <w:szCs w:val="28"/>
          <w:cs/>
          <w:lang w:bidi="gu-IN"/>
        </w:rPr>
        <w:t xml:space="preserve">9. </w:t>
      </w:r>
      <w:r w:rsidRPr="00ED76D4">
        <w:rPr>
          <w:rFonts w:ascii="BHUJ UNICODE" w:eastAsia="Georgia" w:hAnsi="BHUJ UNICODE" w:cs="BHUJ UNICODE"/>
          <w:color w:val="EE0000"/>
          <w:sz w:val="28"/>
          <w:szCs w:val="28"/>
        </w:rPr>
        <w:t>બાહ્વબળની ગેરહાજરીમાં ગતિ કરતા 22 kg દળના એક પદાર્થ માટે ઝડપ વિરુદ્ધ સમયના આલેખની આપેલ વિકલ્પ પૈકી ક્યા વિકલ્પ દ્વારા સાચી રજૂઆત દર્શાવે છે. (અહીં આલેખ માત્ર ગુણેત્મક ખ્યાલ આપે છે જે કોઈ સ્કેલમાપ સાથે રજૂ કરેલ નથી.)</w:t>
      </w:r>
    </w:p>
    <w:p w14:paraId="56664828" w14:textId="77777777" w:rsidR="00FB68B1"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1)</w:t>
      </w:r>
    </w:p>
    <w:p w14:paraId="4DEA54A6" w14:textId="77777777" w:rsidR="00FB68B1"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2)</w:t>
      </w:r>
    </w:p>
    <w:p w14:paraId="6E5EF61A" w14:textId="2CEAFCA0" w:rsidR="00DE28EF"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3)</w:t>
      </w:r>
    </w:p>
    <w:p w14:paraId="038F4114" w14:textId="0C9648EC"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hint="cs"/>
          <w:color w:val="EE0000"/>
          <w:sz w:val="28"/>
          <w:szCs w:val="28"/>
          <w:cs/>
          <w:lang w:bidi="gu-IN"/>
        </w:rPr>
        <w:lastRenderedPageBreak/>
        <w:t xml:space="preserve">10. </w:t>
      </w:r>
      <w:r w:rsidRPr="00ED76D4">
        <w:rPr>
          <w:rFonts w:ascii="BHUJ UNICODE" w:eastAsia="Georgia" w:hAnsi="BHUJ UNICODE" w:cs="BHUJ UNICODE"/>
          <w:color w:val="EE0000"/>
          <w:sz w:val="28"/>
          <w:szCs w:val="28"/>
        </w:rPr>
        <w:t xml:space="preserve">સ્થિર લીફટમાં ઊભેલા માણસનું દળ 60 kg છે. જ્યારે લીફટ </w:t>
      </w:r>
      <w:r w:rsidR="002E232F" w:rsidRPr="00ED76D4">
        <w:rPr>
          <w:rFonts w:ascii="BHUJ UNICODE" w:eastAsia="Georgia" w:hAnsi="BHUJ UNICODE" w:cs="BHUJ UNICODE"/>
          <w:color w:val="EE0000"/>
          <w:sz w:val="28"/>
          <w:szCs w:val="28"/>
        </w:rPr>
        <w:t>4.9</w:t>
      </w:r>
      <w:r w:rsidR="002E232F" w:rsidRPr="00ED76D4">
        <w:rPr>
          <w:rFonts w:ascii="BHUJ UNICODE" w:eastAsia="Georgia" w:hAnsi="BHUJ UNICODE" w:cs="BHUJ UNICODE"/>
          <w:color w:val="EE0000"/>
          <w:sz w:val="28"/>
          <w:szCs w:val="28"/>
        </w:rPr>
        <w:t xml:space="preserve"> ms</w:t>
      </w:r>
      <w:r w:rsidR="002E232F" w:rsidRPr="00ED76D4">
        <w:rPr>
          <w:rFonts w:ascii="BHUJ UNICODE" w:eastAsia="Georgia" w:hAnsi="BHUJ UNICODE" w:cs="BHUJ UNICODE"/>
          <w:color w:val="EE0000"/>
          <w:sz w:val="28"/>
          <w:szCs w:val="28"/>
          <w:vertAlign w:val="superscript"/>
        </w:rPr>
        <w:t>–2</w:t>
      </w:r>
      <w:r w:rsidRPr="00ED76D4">
        <w:rPr>
          <w:rFonts w:ascii="BHUJ UNICODE" w:eastAsia="Georgia" w:hAnsi="BHUJ UNICODE" w:cs="BHUJ UNICODE"/>
          <w:color w:val="EE0000"/>
          <w:sz w:val="28"/>
          <w:szCs w:val="28"/>
        </w:rPr>
        <w:t xml:space="preserve"> ના પ્રવેગથી ઉપર તરફ ગતિ કરે ત્યારે માણસનું વજન </w:t>
      </w:r>
      <w:r w:rsidR="002E232F" w:rsidRPr="00ED76D4">
        <w:rPr>
          <w:color w:val="EE0000"/>
          <w:position w:val="-6"/>
        </w:rPr>
        <w:object w:dxaOrig="100" w:dyaOrig="100" w14:anchorId="6FBA7AE0">
          <v:shape id="_x0000_i1948" type="#_x0000_t75" style="width:5.15pt;height:5.15pt" o:ole="">
            <v:imagedata r:id="rId7" o:title=""/>
          </v:shape>
          <o:OLEObject Type="Embed" ProgID="Equation.DSMT4" ShapeID="_x0000_i1948" DrawAspect="Content" ObjectID="_1812019599" r:id="rId8"/>
        </w:object>
      </w:r>
      <w:r w:rsidRPr="00ED76D4">
        <w:rPr>
          <w:rFonts w:ascii="BHUJ UNICODE" w:eastAsia="Georgia" w:hAnsi="BHUJ UNICODE" w:cs="BHUJ UNICODE"/>
          <w:color w:val="EE0000"/>
          <w:sz w:val="28"/>
          <w:szCs w:val="28"/>
        </w:rPr>
        <w:t xml:space="preserve"> થશે.</w:t>
      </w:r>
    </w:p>
    <w:p w14:paraId="55B94F5C"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882 N</w:t>
      </w:r>
    </w:p>
    <w:p w14:paraId="6943EB44" w14:textId="77777777" w:rsidR="00785A87"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600 N</w:t>
      </w:r>
    </w:p>
    <w:p w14:paraId="1D1DD2AA" w14:textId="7DFCE0AB" w:rsidR="00FB68B1" w:rsidRPr="00ED76D4" w:rsidRDefault="00000000" w:rsidP="0092171A">
      <w:pPr>
        <w:rPr>
          <w:rFonts w:ascii="BHUJ UNICODE" w:hAnsi="BHUJ UNICODE" w:cs="BHUJ UNICODE"/>
          <w:color w:val="EE0000"/>
          <w:sz w:val="28"/>
          <w:szCs w:val="28"/>
        </w:rPr>
      </w:pPr>
      <w:r w:rsidRPr="00ED76D4">
        <w:rPr>
          <w:rFonts w:ascii="BHUJ UNICODE" w:hAnsi="BHUJ UNICODE" w:cs="BHUJ UNICODE"/>
          <w:color w:val="EE0000"/>
          <w:sz w:val="28"/>
          <w:szCs w:val="28"/>
        </w:rPr>
        <w:t>306 N</w:t>
      </w:r>
    </w:p>
    <w:p w14:paraId="4C1435A3" w14:textId="5954967B" w:rsidR="00DE28EF" w:rsidRPr="00ED76D4" w:rsidRDefault="00000000" w:rsidP="0092171A">
      <w:pPr>
        <w:rPr>
          <w:rFonts w:ascii="BHUJ UNICODE" w:hAnsi="BHUJ UNICODE" w:cs="BHUJ UNICODE"/>
          <w:color w:val="EE0000"/>
          <w:sz w:val="28"/>
          <w:szCs w:val="28"/>
          <w:lang w:bidi="gu-IN"/>
        </w:rPr>
      </w:pPr>
      <w:r w:rsidRPr="00ED76D4">
        <w:rPr>
          <w:rFonts w:ascii="BHUJ UNICODE" w:eastAsia="Georgia" w:hAnsi="BHUJ UNICODE" w:cs="BHUJ UNICODE"/>
          <w:color w:val="EE0000"/>
          <w:sz w:val="28"/>
          <w:szCs w:val="28"/>
        </w:rPr>
        <w:t>(4)</w:t>
      </w:r>
      <w:r w:rsidR="0092171A" w:rsidRPr="00ED76D4">
        <w:rPr>
          <w:rFonts w:ascii="BHUJ UNICODE" w:eastAsia="Georgia" w:hAnsi="BHUJ UNICODE" w:cs="BHUJ UNICODE" w:hint="cs"/>
          <w:color w:val="EE0000"/>
          <w:sz w:val="28"/>
          <w:szCs w:val="28"/>
          <w:cs/>
          <w:lang w:bidi="gu-IN"/>
        </w:rPr>
        <w:t>શૂન્ય</w:t>
      </w:r>
    </w:p>
    <w:p w14:paraId="52BA1271" w14:textId="77777777"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hint="cs"/>
          <w:color w:val="EE0000"/>
          <w:sz w:val="28"/>
          <w:szCs w:val="28"/>
          <w:cs/>
          <w:lang w:bidi="gu-IN"/>
        </w:rPr>
        <w:t xml:space="preserve">11. </w:t>
      </w:r>
      <w:r w:rsidRPr="00ED76D4">
        <w:rPr>
          <w:rFonts w:ascii="BHUJ UNICODE" w:eastAsia="Georgia" w:hAnsi="BHUJ UNICODE" w:cs="BHUJ UNICODE"/>
          <w:color w:val="EE0000"/>
          <w:sz w:val="28"/>
          <w:szCs w:val="28"/>
        </w:rPr>
        <w:t>5 g દળવાળા પદાર્થ પર 10 s માટે 100 dyne જેટલું બળ લગાડવામાં આવે છે. ઉત્પન્ન થતો વેગ...</w:t>
      </w:r>
    </w:p>
    <w:p w14:paraId="78C4E31E" w14:textId="05CC5601"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bookmarkStart w:id="0" w:name="_Hlk201404348"/>
      <w:r w:rsidRPr="00ED76D4">
        <w:rPr>
          <w:rFonts w:ascii="BHUJ UNICODE" w:eastAsia="Georgia" w:hAnsi="BHUJ UNICODE" w:cs="BHUJ UNICODE"/>
          <w:color w:val="EE0000"/>
          <w:sz w:val="28"/>
          <w:szCs w:val="28"/>
        </w:rPr>
        <w:t>2</w:t>
      </w:r>
      <w:r w:rsidRPr="00ED76D4">
        <w:rPr>
          <w:rFonts w:ascii="BHUJ UNICODE" w:eastAsia="Georgia" w:hAnsi="BHUJ UNICODE" w:cs="BHUJ UNICODE"/>
          <w:color w:val="EE0000"/>
          <w:sz w:val="28"/>
          <w:szCs w:val="28"/>
        </w:rPr>
        <w:t xml:space="preserve"> </w:t>
      </w:r>
      <w:r w:rsidRPr="00ED76D4">
        <w:rPr>
          <w:rFonts w:ascii="BHUJ UNICODE" w:eastAsia="Georgia" w:hAnsi="BHUJ UNICODE" w:cs="BHUJ UNICODE"/>
          <w:color w:val="EE0000"/>
          <w:sz w:val="28"/>
          <w:szCs w:val="28"/>
        </w:rPr>
        <w:t>c</w:t>
      </w:r>
      <w:r w:rsidRPr="00ED76D4">
        <w:rPr>
          <w:rFonts w:ascii="BHUJ UNICODE" w:eastAsia="Georgia" w:hAnsi="BHUJ UNICODE" w:cs="BHUJ UNICODE"/>
          <w:color w:val="EE0000"/>
          <w:sz w:val="28"/>
          <w:szCs w:val="28"/>
        </w:rPr>
        <w:t>m</w:t>
      </w:r>
      <w:r w:rsidRPr="00ED76D4">
        <w:rPr>
          <w:rFonts w:ascii="BHUJ UNICODE" w:eastAsia="Georgia" w:hAnsi="BHUJ UNICODE" w:cs="BHUJ UNICODE"/>
          <w:color w:val="EE0000"/>
          <w:sz w:val="28"/>
          <w:szCs w:val="28"/>
        </w:rPr>
        <w:t xml:space="preserve"> </w:t>
      </w:r>
      <w:r w:rsidRPr="00ED76D4">
        <w:rPr>
          <w:rFonts w:ascii="BHUJ UNICODE" w:eastAsia="Georgia" w:hAnsi="BHUJ UNICODE" w:cs="BHUJ UNICODE"/>
          <w:color w:val="EE0000"/>
          <w:sz w:val="28"/>
          <w:szCs w:val="28"/>
        </w:rPr>
        <w:t>s</w:t>
      </w:r>
      <w:r w:rsidRPr="00ED76D4">
        <w:rPr>
          <w:rFonts w:ascii="BHUJ UNICODE" w:eastAsia="Georgia" w:hAnsi="BHUJ UNICODE" w:cs="BHUJ UNICODE"/>
          <w:color w:val="EE0000"/>
          <w:sz w:val="28"/>
          <w:szCs w:val="28"/>
          <w:vertAlign w:val="superscript"/>
        </w:rPr>
        <w:t>–</w:t>
      </w:r>
      <w:r w:rsidRPr="00ED76D4">
        <w:rPr>
          <w:rFonts w:ascii="BHUJ UNICODE" w:eastAsia="Georgia" w:hAnsi="BHUJ UNICODE" w:cs="BHUJ UNICODE"/>
          <w:color w:val="EE0000"/>
          <w:sz w:val="28"/>
          <w:szCs w:val="28"/>
          <w:vertAlign w:val="superscript"/>
        </w:rPr>
        <w:t>1</w:t>
      </w:r>
      <w:bookmarkEnd w:id="0"/>
    </w:p>
    <w:p w14:paraId="021E9983" w14:textId="4E33C4A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2</w:t>
      </w:r>
      <w:r w:rsidRPr="00ED76D4">
        <w:rPr>
          <w:rFonts w:ascii="BHUJ UNICODE" w:eastAsia="Georgia" w:hAnsi="BHUJ UNICODE" w:cs="BHUJ UNICODE"/>
          <w:color w:val="EE0000"/>
          <w:sz w:val="28"/>
          <w:szCs w:val="28"/>
        </w:rPr>
        <w:t>0</w:t>
      </w:r>
      <w:r w:rsidRPr="00ED76D4">
        <w:rPr>
          <w:rFonts w:ascii="BHUJ UNICODE" w:eastAsia="Georgia" w:hAnsi="BHUJ UNICODE" w:cs="BHUJ UNICODE"/>
          <w:color w:val="EE0000"/>
          <w:sz w:val="28"/>
          <w:szCs w:val="28"/>
        </w:rPr>
        <w:t xml:space="preserve"> cm s</w:t>
      </w:r>
      <w:r w:rsidRPr="00ED76D4">
        <w:rPr>
          <w:rFonts w:ascii="BHUJ UNICODE" w:eastAsia="Georgia" w:hAnsi="BHUJ UNICODE" w:cs="BHUJ UNICODE"/>
          <w:color w:val="EE0000"/>
          <w:sz w:val="28"/>
          <w:szCs w:val="28"/>
          <w:vertAlign w:val="superscript"/>
        </w:rPr>
        <w:t>–1</w:t>
      </w:r>
      <w:r w:rsidRPr="00ED76D4">
        <w:rPr>
          <w:rFonts w:cs="Shruti"/>
          <w:color w:val="EE0000"/>
          <w:lang w:bidi="gu-IN"/>
        </w:rPr>
        <w:t xml:space="preserve"> </w:t>
      </w:r>
    </w:p>
    <w:p w14:paraId="304A7AD7" w14:textId="6E2CC9D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200</w:t>
      </w:r>
      <w:r w:rsidRPr="00ED76D4">
        <w:rPr>
          <w:rFonts w:ascii="BHUJ UNICODE" w:eastAsia="Georgia" w:hAnsi="BHUJ UNICODE" w:cs="BHUJ UNICODE"/>
          <w:color w:val="EE0000"/>
          <w:sz w:val="28"/>
          <w:szCs w:val="28"/>
        </w:rPr>
        <w:t xml:space="preserve"> cm s</w:t>
      </w:r>
      <w:r w:rsidRPr="00ED76D4">
        <w:rPr>
          <w:rFonts w:ascii="BHUJ UNICODE" w:eastAsia="Georgia" w:hAnsi="BHUJ UNICODE" w:cs="BHUJ UNICODE"/>
          <w:color w:val="EE0000"/>
          <w:sz w:val="28"/>
          <w:szCs w:val="28"/>
          <w:vertAlign w:val="superscript"/>
        </w:rPr>
        <w:t>–1</w:t>
      </w:r>
      <w:r w:rsidRPr="00ED76D4">
        <w:rPr>
          <w:rFonts w:cs="Shruti"/>
          <w:color w:val="EE0000"/>
          <w:lang w:bidi="gu-IN"/>
        </w:rPr>
        <w:t xml:space="preserve"> </w:t>
      </w:r>
    </w:p>
    <w:p w14:paraId="3E5A8129" w14:textId="3646673D" w:rsidR="00DE28EF"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2</w:t>
      </w:r>
      <w:r w:rsidRPr="00ED76D4">
        <w:rPr>
          <w:rFonts w:ascii="BHUJ UNICODE" w:eastAsia="Georgia" w:hAnsi="BHUJ UNICODE" w:cs="BHUJ UNICODE"/>
          <w:color w:val="EE0000"/>
          <w:sz w:val="28"/>
          <w:szCs w:val="28"/>
        </w:rPr>
        <w:t>000</w:t>
      </w:r>
      <w:r w:rsidRPr="00ED76D4">
        <w:rPr>
          <w:rFonts w:ascii="BHUJ UNICODE" w:eastAsia="Georgia" w:hAnsi="BHUJ UNICODE" w:cs="BHUJ UNICODE"/>
          <w:color w:val="EE0000"/>
          <w:sz w:val="28"/>
          <w:szCs w:val="28"/>
        </w:rPr>
        <w:t xml:space="preserve"> cm s</w:t>
      </w:r>
      <w:r w:rsidRPr="00ED76D4">
        <w:rPr>
          <w:rFonts w:ascii="BHUJ UNICODE" w:eastAsia="Georgia" w:hAnsi="BHUJ UNICODE" w:cs="BHUJ UNICODE"/>
          <w:color w:val="EE0000"/>
          <w:sz w:val="28"/>
          <w:szCs w:val="28"/>
          <w:vertAlign w:val="superscript"/>
        </w:rPr>
        <w:t>–1</w:t>
      </w:r>
      <w:r w:rsidRPr="00ED76D4">
        <w:rPr>
          <w:rFonts w:cs="Shruti"/>
          <w:color w:val="EE0000"/>
          <w:lang w:bidi="gu-IN"/>
        </w:rPr>
        <w:t xml:space="preserve"> </w:t>
      </w:r>
    </w:p>
    <w:p w14:paraId="25C47BF4" w14:textId="43487313" w:rsidR="00785A87" w:rsidRPr="00ED76D4" w:rsidRDefault="0092171A" w:rsidP="0092171A">
      <w:pPr>
        <w:rPr>
          <w:rFonts w:ascii="BHUJ UNICODE" w:hAnsi="BHUJ UNICODE" w:cs="BHUJ UNICODE"/>
          <w:color w:val="EE0000"/>
          <w:sz w:val="28"/>
          <w:szCs w:val="28"/>
        </w:rPr>
      </w:pPr>
      <w:r w:rsidRPr="00ED76D4">
        <w:rPr>
          <w:rFonts w:ascii="BHUJ UNICODE" w:eastAsia="Georgia" w:hAnsi="BHUJ UNICODE" w:cs="BHUJ UNICODE" w:hint="cs"/>
          <w:color w:val="EE0000"/>
          <w:sz w:val="28"/>
          <w:szCs w:val="28"/>
          <w:cs/>
          <w:lang w:bidi="gu-IN"/>
        </w:rPr>
        <w:t xml:space="preserve">12. </w:t>
      </w:r>
      <w:r w:rsidRPr="00ED76D4">
        <w:rPr>
          <w:rFonts w:ascii="BHUJ UNICODE" w:eastAsia="Georgia" w:hAnsi="BHUJ UNICODE" w:cs="BHUJ UNICODE"/>
          <w:color w:val="EE0000"/>
          <w:sz w:val="28"/>
          <w:szCs w:val="28"/>
        </w:rPr>
        <w:t xml:space="preserve">દિવાળીનો રોકેટ </w:t>
      </w:r>
      <w:r w:rsidR="002E232F" w:rsidRPr="00ED76D4">
        <w:rPr>
          <w:rFonts w:ascii="BHUJ UNICODE" w:eastAsia="Georgia" w:hAnsi="BHUJ UNICODE" w:cs="BHUJ UNICODE"/>
          <w:color w:val="EE0000"/>
          <w:sz w:val="28"/>
          <w:szCs w:val="28"/>
        </w:rPr>
        <w:t>400</w:t>
      </w:r>
      <w:r w:rsidR="002E232F" w:rsidRPr="00ED76D4">
        <w:rPr>
          <w:rFonts w:ascii="BHUJ UNICODE" w:eastAsia="Georgia" w:hAnsi="BHUJ UNICODE" w:cs="BHUJ UNICODE"/>
          <w:color w:val="EE0000"/>
          <w:sz w:val="28"/>
          <w:szCs w:val="28"/>
        </w:rPr>
        <w:t xml:space="preserve"> cm s</w:t>
      </w:r>
      <w:r w:rsidR="002E232F"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વેગથી 0.05 kg વાયુ પ્રત્યેક સેકન્ડે ઉત્સર્જીત કરે છે. રોકેટ પર લાગતુ પ્રવેગી બળ.....</w:t>
      </w:r>
    </w:p>
    <w:p w14:paraId="144DB6F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 dyne</w:t>
      </w:r>
    </w:p>
    <w:p w14:paraId="28EBF0EC"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 N</w:t>
      </w:r>
    </w:p>
    <w:p w14:paraId="146351F7"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2 dyne</w:t>
      </w:r>
    </w:p>
    <w:p w14:paraId="42A31D41" w14:textId="34574E4B"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00 N</w:t>
      </w:r>
    </w:p>
    <w:p w14:paraId="4ADA0CC3" w14:textId="1EBF1DC4"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13. 20 gm દળ ધરાવતી ગોળી 20 cm જાડાઈની એક માટીની દિવાલને ભેદતા પહેલા, પ્રારં</w:t>
      </w:r>
      <w:r w:rsidR="00A37834" w:rsidRPr="00ED76D4">
        <w:rPr>
          <w:rFonts w:ascii="BHUJ UNICODE" w:eastAsia="Georgia" w:hAnsi="BHUJ UNICODE" w:cs="BHUJ UNICODE" w:hint="cs"/>
          <w:color w:val="EE0000"/>
          <w:sz w:val="28"/>
          <w:szCs w:val="28"/>
          <w:cs/>
          <w:lang w:bidi="gu-IN"/>
        </w:rPr>
        <w:t>ભિ</w:t>
      </w:r>
      <w:r w:rsidRPr="00ED76D4">
        <w:rPr>
          <w:rFonts w:ascii="BHUJ UNICODE" w:eastAsia="Georgia" w:hAnsi="BHUJ UNICODE" w:cs="BHUJ UNICODE"/>
          <w:color w:val="EE0000"/>
          <w:sz w:val="28"/>
          <w:szCs w:val="28"/>
        </w:rPr>
        <w:t xml:space="preserve">ક ઝડપ </w:t>
      </w:r>
      <w:r w:rsidR="002E232F" w:rsidRPr="00ED76D4">
        <w:rPr>
          <w:rFonts w:ascii="BHUJ UNICODE" w:eastAsia="Georgia" w:hAnsi="BHUJ UNICODE" w:cs="BHUJ UNICODE"/>
          <w:color w:val="EE0000"/>
          <w:sz w:val="28"/>
          <w:szCs w:val="28"/>
        </w:rPr>
        <w:t>1</w:t>
      </w:r>
      <w:r w:rsidR="002E232F" w:rsidRPr="00ED76D4">
        <w:rPr>
          <w:rFonts w:ascii="BHUJ UNICODE" w:eastAsia="Georgia" w:hAnsi="BHUJ UNICODE" w:cs="BHUJ UNICODE"/>
          <w:color w:val="EE0000"/>
          <w:sz w:val="28"/>
          <w:szCs w:val="28"/>
        </w:rPr>
        <w:t xml:space="preserve"> m</w:t>
      </w:r>
      <w:r w:rsidR="002E232F" w:rsidRPr="00ED76D4">
        <w:rPr>
          <w:rFonts w:ascii="BHUJ UNICODE" w:eastAsia="Georgia" w:hAnsi="BHUJ UNICODE" w:cs="BHUJ UNICODE"/>
          <w:color w:val="EE0000"/>
          <w:sz w:val="28"/>
          <w:szCs w:val="28"/>
        </w:rPr>
        <w:t xml:space="preserve"> / </w:t>
      </w:r>
      <w:r w:rsidR="002E232F" w:rsidRPr="00ED76D4">
        <w:rPr>
          <w:rFonts w:ascii="BHUJ UNICODE" w:eastAsia="Georgia" w:hAnsi="BHUJ UNICODE" w:cs="BHUJ UNICODE"/>
          <w:color w:val="EE0000"/>
          <w:sz w:val="28"/>
          <w:szCs w:val="28"/>
        </w:rPr>
        <w:t xml:space="preserve"> s</w:t>
      </w:r>
      <w:r w:rsidR="002E232F" w:rsidRPr="00ED76D4">
        <w:rPr>
          <w:rFonts w:ascii="BHUJ UNICODE" w:eastAsia="Georgia" w:hAnsi="BHUJ UNICODE" w:cs="BHUJ UNICODE"/>
          <w:color w:val="EE0000"/>
          <w:sz w:val="28"/>
          <w:szCs w:val="28"/>
        </w:rPr>
        <w:t xml:space="preserve"> </w:t>
      </w:r>
      <w:r w:rsidRPr="00ED76D4">
        <w:rPr>
          <w:rFonts w:ascii="BHUJ UNICODE" w:eastAsia="Georgia" w:hAnsi="BHUJ UNICODE" w:cs="BHUJ UNICODE"/>
          <w:color w:val="EE0000"/>
          <w:sz w:val="28"/>
          <w:szCs w:val="28"/>
        </w:rPr>
        <w:t>ધરાવે છે. જો દિવાલ દ્વારા લાગતો પરિણામી અવરોધ</w:t>
      </w:r>
      <w:r w:rsidR="002E232F" w:rsidRPr="00ED76D4">
        <w:rPr>
          <w:rFonts w:ascii="BHUJ UNICODE" w:eastAsia="Georgia" w:hAnsi="BHUJ UNICODE" w:cs="BHUJ UNICODE"/>
          <w:color w:val="EE0000"/>
          <w:sz w:val="28"/>
          <w:szCs w:val="28"/>
        </w:rPr>
        <w:t xml:space="preserve"> </w:t>
      </w:r>
      <w:r w:rsidR="002E232F" w:rsidRPr="00ED76D4">
        <w:rPr>
          <w:color w:val="EE0000"/>
          <w:position w:val="-6"/>
        </w:rPr>
        <w:object w:dxaOrig="1219" w:dyaOrig="320" w14:anchorId="7286605A">
          <v:shape id="_x0000_i1923" type="#_x0000_t75" style="width:60.8pt;height:15.9pt" o:ole="">
            <v:imagedata r:id="rId9" o:title=""/>
          </v:shape>
          <o:OLEObject Type="Embed" ProgID="Equation.DSMT4" ShapeID="_x0000_i1923" DrawAspect="Content" ObjectID="_1812019600" r:id="rId10"/>
        </w:object>
      </w:r>
      <w:r w:rsidRPr="00ED76D4">
        <w:rPr>
          <w:rFonts w:ascii="BHUJ UNICODE" w:eastAsia="Georgia" w:hAnsi="BHUJ UNICODE" w:cs="BHUJ UNICODE"/>
          <w:color w:val="EE0000"/>
          <w:sz w:val="28"/>
          <w:szCs w:val="28"/>
        </w:rPr>
        <w:t xml:space="preserve"> હોય તો, દિવાલ ભેદીનો બીજી બાજુએ નીકળતી વખતે ગોળીની ઝડપ કેટલી હશે ?</w:t>
      </w:r>
    </w:p>
    <w:p w14:paraId="64FE1B40" w14:textId="7BD17A1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20" w:dyaOrig="320" w14:anchorId="04477EC9">
          <v:shape id="_x0000_i1919" type="#_x0000_t75" style="width:45.8pt;height:15.9pt" o:ole="">
            <v:imagedata r:id="rId11" o:title=""/>
          </v:shape>
          <o:OLEObject Type="Embed" ProgID="Equation.DSMT4" ShapeID="_x0000_i1919" DrawAspect="Content" ObjectID="_1812019601" r:id="rId12"/>
        </w:object>
      </w:r>
    </w:p>
    <w:p w14:paraId="03ED1357" w14:textId="58AECD1B"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20" w:dyaOrig="320" w14:anchorId="410579EE">
          <v:shape id="_x0000_i1915" type="#_x0000_t75" style="width:45.8pt;height:15.9pt" o:ole="">
            <v:imagedata r:id="rId13" o:title=""/>
          </v:shape>
          <o:OLEObject Type="Embed" ProgID="Equation.DSMT4" ShapeID="_x0000_i1915" DrawAspect="Content" ObjectID="_1812019602" r:id="rId14"/>
        </w:object>
      </w:r>
    </w:p>
    <w:p w14:paraId="2146B4BB" w14:textId="1D14844D"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00" w:dyaOrig="320" w14:anchorId="5974F8C2">
          <v:shape id="_x0000_i1911" type="#_x0000_t75" style="width:44.9pt;height:15.9pt" o:ole="">
            <v:imagedata r:id="rId15" o:title=""/>
          </v:shape>
          <o:OLEObject Type="Embed" ProgID="Equation.DSMT4" ShapeID="_x0000_i1911" DrawAspect="Content" ObjectID="_1812019603" r:id="rId16"/>
        </w:object>
      </w:r>
    </w:p>
    <w:p w14:paraId="67721F0C" w14:textId="69006AB7"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20" w:dyaOrig="320" w14:anchorId="20A7679E">
          <v:shape id="_x0000_i1907" type="#_x0000_t75" style="width:45.8pt;height:15.9pt" o:ole="">
            <v:imagedata r:id="rId17" o:title=""/>
          </v:shape>
          <o:OLEObject Type="Embed" ProgID="Equation.DSMT4" ShapeID="_x0000_i1907" DrawAspect="Content" ObjectID="_1812019604" r:id="rId18"/>
        </w:object>
      </w:r>
    </w:p>
    <w:p w14:paraId="6EA8FE2B" w14:textId="4061823C"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lastRenderedPageBreak/>
        <w:t xml:space="preserve">14. એક કારમાં 80 kg દળ ધરાવતો માણસ બેઠેલો છે અને કાર સિગ્નલ પાસે સ્થિર છે. પાછળથી અન્ય કારનો અચાનક ધક્કો લાગતા આગળની કારમાં </w:t>
      </w:r>
      <w:r w:rsidR="002E232F" w:rsidRPr="00ED76D4">
        <w:rPr>
          <w:rFonts w:ascii="BHUJ UNICODE" w:eastAsia="Georgia" w:hAnsi="BHUJ UNICODE" w:cs="BHUJ UNICODE"/>
          <w:color w:val="EE0000"/>
          <w:sz w:val="28"/>
          <w:szCs w:val="28"/>
        </w:rPr>
        <w:t>5</w:t>
      </w:r>
      <w:r w:rsidR="002E232F" w:rsidRPr="00ED76D4">
        <w:rPr>
          <w:rFonts w:ascii="BHUJ UNICODE" w:eastAsia="Georgia" w:hAnsi="BHUJ UNICODE" w:cs="BHUJ UNICODE"/>
          <w:color w:val="EE0000"/>
          <w:sz w:val="28"/>
          <w:szCs w:val="28"/>
        </w:rPr>
        <w:t xml:space="preserve"> ms</w:t>
      </w:r>
      <w:r w:rsidR="002E232F"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પ્રવેગ ઉત્પન્ન થાય છે જો આ અથડામણનો સમયગાળો 0.4 s હોય તો માણસ પર લાગતું સરેરાશ બળ ....થશે.</w:t>
      </w:r>
    </w:p>
    <w:p w14:paraId="564C2C07"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0 N</w:t>
      </w:r>
    </w:p>
    <w:p w14:paraId="0CB4218C"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0 N</w:t>
      </w:r>
    </w:p>
    <w:p w14:paraId="24B3AC16"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00 N</w:t>
      </w:r>
    </w:p>
    <w:p w14:paraId="228BE988" w14:textId="309023A1"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00 N</w:t>
      </w:r>
    </w:p>
    <w:p w14:paraId="7D06E216" w14:textId="6F9BC086"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15. એક મશીનગનમાંથી 40 g દળ ધરાવતી ગોળી </w:t>
      </w:r>
      <w:r w:rsidR="002E232F" w:rsidRPr="00ED76D4">
        <w:rPr>
          <w:rFonts w:ascii="BHUJ UNICODE" w:eastAsia="Georgia" w:hAnsi="BHUJ UNICODE" w:cs="BHUJ UNICODE"/>
          <w:color w:val="EE0000"/>
          <w:sz w:val="28"/>
          <w:szCs w:val="28"/>
        </w:rPr>
        <w:t xml:space="preserve">1200 m/s </w:t>
      </w:r>
      <w:r w:rsidRPr="00ED76D4">
        <w:rPr>
          <w:rFonts w:ascii="BHUJ UNICODE" w:eastAsia="Georgia" w:hAnsi="BHUJ UNICODE" w:cs="BHUJ UNICODE"/>
          <w:color w:val="EE0000"/>
          <w:sz w:val="28"/>
          <w:szCs w:val="28"/>
        </w:rPr>
        <w:t>નાં વેગથી છુટે છે. મશીનગન પકડનાર વ્યક્તિ મહત્તમ 144 N જેટલું બળ સહન કરી શકે છે, તો તે વ્યક્તિ દર સેકન્ડે વધુમાં વધુ કેટલી ગોળી ચલાવી શકે ?</w:t>
      </w:r>
    </w:p>
    <w:p w14:paraId="54511BD9"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એક</w:t>
      </w:r>
    </w:p>
    <w:p w14:paraId="0DA0F523"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ચાર</w:t>
      </w:r>
    </w:p>
    <w:p w14:paraId="1B40D77C"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ત્રણ</w:t>
      </w:r>
    </w:p>
    <w:p w14:paraId="7B48E54A" w14:textId="1BDD7E3E" w:rsidR="00FB68B1"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બે</w:t>
      </w:r>
    </w:p>
    <w:p w14:paraId="354AA35D" w14:textId="725D856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16. એક લીસી સમતલ સપાટી પર (આ</w:t>
      </w:r>
      <w:r w:rsidR="002620C8" w:rsidRPr="00ED76D4">
        <w:rPr>
          <w:rFonts w:ascii="BHUJ UNICODE" w:eastAsia="Georgia" w:hAnsi="BHUJ UNICODE" w:cs="BHUJ UNICODE" w:hint="cs"/>
          <w:color w:val="EE0000"/>
          <w:sz w:val="28"/>
          <w:szCs w:val="28"/>
          <w:cs/>
          <w:lang w:bidi="gu-IN"/>
        </w:rPr>
        <w:t>કૃ</w:t>
      </w:r>
      <w:r w:rsidRPr="00ED76D4">
        <w:rPr>
          <w:rFonts w:ascii="BHUJ UNICODE" w:eastAsia="Georgia" w:hAnsi="BHUJ UNICODE" w:cs="BHUJ UNICODE"/>
          <w:color w:val="EE0000"/>
          <w:sz w:val="28"/>
          <w:szCs w:val="28"/>
        </w:rPr>
        <w:t xml:space="preserve">તિ) મુજબ, </w:t>
      </w:r>
      <w:r w:rsidR="002E232F" w:rsidRPr="00ED76D4">
        <w:rPr>
          <w:rFonts w:ascii="BHUJ UNICODE" w:eastAsia="Georgia" w:hAnsi="BHUJ UNICODE" w:cs="BHUJ UNICODE"/>
          <w:color w:val="EE0000"/>
          <w:sz w:val="28"/>
          <w:szCs w:val="28"/>
        </w:rPr>
        <w:t>A</w:t>
      </w:r>
      <w:r w:rsidRPr="00ED76D4">
        <w:rPr>
          <w:rFonts w:ascii="BHUJ UNICODE" w:eastAsia="Georgia" w:hAnsi="BHUJ UNICODE" w:cs="BHUJ UNICODE"/>
          <w:color w:val="EE0000"/>
          <w:sz w:val="28"/>
          <w:szCs w:val="28"/>
        </w:rPr>
        <w:t xml:space="preserve"> અને </w:t>
      </w:r>
      <w:r w:rsidR="002E232F" w:rsidRPr="00ED76D4">
        <w:rPr>
          <w:rFonts w:ascii="BHUJ UNICODE" w:eastAsia="Georgia" w:hAnsi="BHUJ UNICODE" w:cs="BHUJ UNICODE"/>
          <w:color w:val="EE0000"/>
          <w:sz w:val="28"/>
          <w:szCs w:val="28"/>
        </w:rPr>
        <w:t>B</w:t>
      </w:r>
      <w:r w:rsidRPr="00ED76D4">
        <w:rPr>
          <w:rFonts w:ascii="BHUJ UNICODE" w:eastAsia="Georgia" w:hAnsi="BHUJ UNICODE" w:cs="BHUJ UNICODE"/>
          <w:color w:val="EE0000"/>
          <w:sz w:val="28"/>
          <w:szCs w:val="28"/>
        </w:rPr>
        <w:t xml:space="preserve"> બ્લોકને જમણી બાજુ ખસેડવા માટે, બ્લોક</w:t>
      </w:r>
      <w:r w:rsidR="002E232F" w:rsidRPr="00ED76D4">
        <w:rPr>
          <w:rFonts w:ascii="BHUJ UNICODE" w:eastAsia="Georgia" w:hAnsi="BHUJ UNICODE" w:cs="BHUJ UNICODE"/>
          <w:color w:val="EE0000"/>
          <w:sz w:val="28"/>
          <w:szCs w:val="28"/>
        </w:rPr>
        <w:t>A</w:t>
      </w:r>
      <w:r w:rsidRPr="00ED76D4">
        <w:rPr>
          <w:rFonts w:ascii="BHUJ UNICODE" w:eastAsia="Georgia" w:hAnsi="BHUJ UNICODE" w:cs="BHUJ UNICODE"/>
          <w:color w:val="EE0000"/>
          <w:sz w:val="28"/>
          <w:szCs w:val="28"/>
        </w:rPr>
        <w:t xml:space="preserve"> પર </w:t>
      </w:r>
      <w:r w:rsidR="002E232F" w:rsidRPr="00ED76D4">
        <w:rPr>
          <w:rFonts w:ascii="BHUJ UNICODE" w:eastAsia="Georgia" w:hAnsi="BHUJ UNICODE" w:cs="BHUJ UNICODE"/>
          <w:color w:val="EE0000"/>
          <w:sz w:val="28"/>
          <w:szCs w:val="28"/>
        </w:rPr>
        <w:t xml:space="preserve">15 N </w:t>
      </w:r>
      <w:r w:rsidRPr="00ED76D4">
        <w:rPr>
          <w:rFonts w:ascii="BHUJ UNICODE" w:eastAsia="Georgia" w:hAnsi="BHUJ UNICODE" w:cs="BHUJ UNICODE"/>
          <w:color w:val="EE0000"/>
          <w:sz w:val="28"/>
          <w:szCs w:val="28"/>
        </w:rPr>
        <w:t xml:space="preserve">બળ આપવામાં આવે છે. જો બ્લોક </w:t>
      </w:r>
      <w:r w:rsidR="002E232F" w:rsidRPr="00ED76D4">
        <w:rPr>
          <w:rFonts w:ascii="BHUJ UNICODE" w:eastAsia="Georgia" w:hAnsi="BHUJ UNICODE" w:cs="BHUJ UNICODE"/>
          <w:color w:val="EE0000"/>
          <w:sz w:val="28"/>
          <w:szCs w:val="28"/>
        </w:rPr>
        <w:t>B</w:t>
      </w:r>
      <w:r w:rsidRPr="00ED76D4">
        <w:rPr>
          <w:rFonts w:ascii="BHUJ UNICODE" w:eastAsia="Georgia" w:hAnsi="BHUJ UNICODE" w:cs="BHUJ UNICODE"/>
          <w:color w:val="EE0000"/>
          <w:sz w:val="28"/>
          <w:szCs w:val="28"/>
        </w:rPr>
        <w:t xml:space="preserve"> નું દળ બ્લોક </w:t>
      </w:r>
      <w:r w:rsidR="002E232F" w:rsidRPr="00ED76D4">
        <w:rPr>
          <w:rFonts w:ascii="BHUJ UNICODE" w:eastAsia="Georgia" w:hAnsi="BHUJ UNICODE" w:cs="BHUJ UNICODE"/>
          <w:color w:val="EE0000"/>
          <w:sz w:val="28"/>
          <w:szCs w:val="28"/>
        </w:rPr>
        <w:t>A</w:t>
      </w:r>
      <w:r w:rsidRPr="00ED76D4">
        <w:rPr>
          <w:rFonts w:ascii="BHUJ UNICODE" w:eastAsia="Georgia" w:hAnsi="BHUJ UNICODE" w:cs="BHUJ UNICODE"/>
          <w:color w:val="EE0000"/>
          <w:sz w:val="28"/>
          <w:szCs w:val="28"/>
        </w:rPr>
        <w:t xml:space="preserve"> કરતાં બે ગણું હોય તો, બ્લોક </w:t>
      </w:r>
      <w:r w:rsidR="002E232F" w:rsidRPr="00ED76D4">
        <w:rPr>
          <w:rFonts w:ascii="BHUJ UNICODE" w:eastAsia="Georgia" w:hAnsi="BHUJ UNICODE" w:cs="BHUJ UNICODE"/>
          <w:color w:val="EE0000"/>
          <w:sz w:val="28"/>
          <w:szCs w:val="28"/>
        </w:rPr>
        <w:t>B</w:t>
      </w:r>
      <w:r w:rsidRPr="00ED76D4">
        <w:rPr>
          <w:rFonts w:ascii="BHUJ UNICODE" w:eastAsia="Georgia" w:hAnsi="BHUJ UNICODE" w:cs="BHUJ UNICODE"/>
          <w:color w:val="EE0000"/>
          <w:sz w:val="28"/>
          <w:szCs w:val="28"/>
        </w:rPr>
        <w:t xml:space="preserve"> પર લાગતું બળ....</w:t>
      </w:r>
    </w:p>
    <w:p w14:paraId="6F8958C9"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0 N</w:t>
      </w:r>
    </w:p>
    <w:p w14:paraId="70335489"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5 N</w:t>
      </w:r>
    </w:p>
    <w:p w14:paraId="47E5FC72"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 N</w:t>
      </w:r>
    </w:p>
    <w:p w14:paraId="38361CCF" w14:textId="2197640D"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 N</w:t>
      </w:r>
    </w:p>
    <w:p w14:paraId="792E93C1" w14:textId="6B31EB6F"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17. એક બંદુક, 5 g જેટલા વજનનું સતત બળ લગાવતા તે 10 મીટર/સેકન્ડનાં વેગથી 1 ગ્રામ દળની પ્રત્યેક ગોળીઓને ફાયર કરે છે. તો, પ્રતિ સેકન્ડે ફાયર થતી ગોળીની સંખ્યા..... ( </w:t>
      </w:r>
      <w:r w:rsidR="002E232F" w:rsidRPr="00ED76D4">
        <w:rPr>
          <w:rFonts w:ascii="BHUJ UNICODE" w:eastAsia="Georgia" w:hAnsi="BHUJ UNICODE" w:cs="BHUJ UNICODE"/>
          <w:color w:val="EE0000"/>
          <w:sz w:val="28"/>
          <w:szCs w:val="28"/>
        </w:rPr>
        <w:t>g = 10</w:t>
      </w:r>
      <w:r w:rsidR="002E232F" w:rsidRPr="00ED76D4">
        <w:rPr>
          <w:rFonts w:ascii="BHUJ UNICODE" w:eastAsia="Georgia" w:hAnsi="BHUJ UNICODE" w:cs="BHUJ UNICODE"/>
          <w:color w:val="EE0000"/>
          <w:sz w:val="28"/>
          <w:szCs w:val="28"/>
        </w:rPr>
        <w:t xml:space="preserve"> ms</w:t>
      </w:r>
      <w:r w:rsidR="002E232F" w:rsidRPr="00ED76D4">
        <w:rPr>
          <w:rFonts w:ascii="BHUJ UNICODE" w:eastAsia="Georgia" w:hAnsi="BHUJ UNICODE" w:cs="BHUJ UNICODE"/>
          <w:color w:val="EE0000"/>
          <w:sz w:val="28"/>
          <w:szCs w:val="28"/>
          <w:vertAlign w:val="superscript"/>
        </w:rPr>
        <w:t>–</w:t>
      </w:r>
      <w:r w:rsidR="002E232F" w:rsidRPr="00ED76D4">
        <w:rPr>
          <w:rFonts w:ascii="BHUJ UNICODE" w:eastAsia="Georgia" w:hAnsi="BHUJ UNICODE" w:cs="BHUJ UNICODE"/>
          <w:color w:val="EE0000"/>
          <w:sz w:val="28"/>
          <w:szCs w:val="28"/>
          <w:vertAlign w:val="superscript"/>
        </w:rPr>
        <w:t>2</w:t>
      </w:r>
      <w:r w:rsidRPr="00ED76D4">
        <w:rPr>
          <w:rFonts w:ascii="BHUJ UNICODE" w:eastAsia="Georgia" w:hAnsi="BHUJ UNICODE" w:cs="BHUJ UNICODE"/>
          <w:color w:val="EE0000"/>
          <w:sz w:val="28"/>
          <w:szCs w:val="28"/>
        </w:rPr>
        <w:t xml:space="preserve"> લો)</w:t>
      </w:r>
    </w:p>
    <w:p w14:paraId="7D480425"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0</w:t>
      </w:r>
    </w:p>
    <w:p w14:paraId="1884AF2C"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lastRenderedPageBreak/>
        <w:t>5</w:t>
      </w:r>
    </w:p>
    <w:p w14:paraId="2A6B0EA3"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w:t>
      </w:r>
    </w:p>
    <w:p w14:paraId="2ADE2C0D" w14:textId="5D128451"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5</w:t>
      </w:r>
    </w:p>
    <w:p w14:paraId="36E6E914" w14:textId="4C3B2A06" w:rsidR="002E232F" w:rsidRPr="00ED76D4" w:rsidRDefault="004D592C" w:rsidP="004D592C">
      <w:pPr>
        <w:spacing w:after="220"/>
        <w:rPr>
          <w:rFonts w:ascii="BHUJ UNICODE" w:eastAsia="Georgia" w:hAnsi="BHUJ UNICODE" w:cs="BHUJ UNICODE"/>
          <w:color w:val="EE0000"/>
          <w:sz w:val="28"/>
          <w:szCs w:val="28"/>
        </w:rPr>
      </w:pPr>
      <w:r w:rsidRPr="00ED76D4">
        <w:rPr>
          <w:rFonts w:ascii="BHUJ UNICODE" w:eastAsia="Georgia" w:hAnsi="BHUJ UNICODE" w:cs="BHUJ UNICODE"/>
          <w:color w:val="EE0000"/>
          <w:sz w:val="28"/>
          <w:szCs w:val="28"/>
        </w:rPr>
        <w:t xml:space="preserve">18. એક વ્યકિત નું વજન 80 kg છે. </w:t>
      </w:r>
      <w:r w:rsidR="002E232F" w:rsidRPr="00ED76D4">
        <w:rPr>
          <w:rFonts w:ascii="BHUJ UNICODE" w:eastAsia="Georgia" w:hAnsi="BHUJ UNICODE" w:cs="BHUJ UNICODE"/>
          <w:color w:val="EE0000"/>
          <w:sz w:val="28"/>
          <w:szCs w:val="28"/>
        </w:rPr>
        <w:t>5</w:t>
      </w:r>
      <w:r w:rsidR="002E232F" w:rsidRPr="00ED76D4">
        <w:rPr>
          <w:rFonts w:ascii="BHUJ UNICODE" w:eastAsia="Georgia" w:hAnsi="BHUJ UNICODE" w:cs="BHUJ UNICODE"/>
          <w:color w:val="EE0000"/>
          <w:sz w:val="28"/>
          <w:szCs w:val="28"/>
        </w:rPr>
        <w:t xml:space="preserve"> m s</w:t>
      </w:r>
      <w:r w:rsidR="002E232F" w:rsidRPr="00ED76D4">
        <w:rPr>
          <w:rFonts w:ascii="BHUJ UNICODE" w:eastAsia="Georgia" w:hAnsi="BHUJ UNICODE" w:cs="BHUJ UNICODE"/>
          <w:color w:val="EE0000"/>
          <w:sz w:val="28"/>
          <w:szCs w:val="28"/>
          <w:vertAlign w:val="superscript"/>
        </w:rPr>
        <w:t>–</w:t>
      </w:r>
      <w:r w:rsidR="002E232F" w:rsidRPr="00ED76D4">
        <w:rPr>
          <w:rFonts w:ascii="BHUJ UNICODE" w:eastAsia="Georgia" w:hAnsi="BHUJ UNICODE" w:cs="BHUJ UNICODE"/>
          <w:color w:val="EE0000"/>
          <w:sz w:val="28"/>
          <w:szCs w:val="28"/>
          <w:vertAlign w:val="superscript"/>
        </w:rPr>
        <w:t>2</w:t>
      </w:r>
      <w:r w:rsidR="002E232F" w:rsidRPr="00ED76D4">
        <w:rPr>
          <w:rFonts w:ascii="BHUJ UNICODE" w:eastAsia="Georgia" w:hAnsi="BHUJ UNICODE" w:cs="BHUJ UNICODE"/>
          <w:color w:val="EE0000"/>
          <w:sz w:val="28"/>
          <w:szCs w:val="28"/>
        </w:rPr>
        <w:t xml:space="preserve"> </w:t>
      </w:r>
      <w:r w:rsidRPr="00ED76D4">
        <w:rPr>
          <w:rFonts w:ascii="BHUJ UNICODE" w:eastAsia="Georgia" w:hAnsi="BHUJ UNICODE" w:cs="BHUJ UNICODE"/>
          <w:color w:val="EE0000"/>
          <w:sz w:val="28"/>
          <w:szCs w:val="28"/>
        </w:rPr>
        <w:t xml:space="preserve"> ના નિયમીત પ્રવેગથી ઉર્વીદિશામાં ગતિ કરતી એક લિફટમાં આ વ્યક્તિ વજનકાંટા (મશીન) પર ઉભો છે. તો આ વજનકાંટા નું અવલોકન </w:t>
      </w:r>
      <w:r w:rsidR="002E232F" w:rsidRPr="00ED76D4">
        <w:rPr>
          <w:color w:val="EE0000"/>
          <w:position w:val="-6"/>
        </w:rPr>
        <w:object w:dxaOrig="100" w:dyaOrig="100" w14:anchorId="59D9C1E6">
          <v:shape id="_x0000_i1871" type="#_x0000_t75" style="width:5.15pt;height:5.15pt" o:ole="">
            <v:imagedata r:id="rId19" o:title=""/>
          </v:shape>
          <o:OLEObject Type="Embed" ProgID="Equation.DSMT4" ShapeID="_x0000_i1871" DrawAspect="Content" ObjectID="_1812019605" r:id="rId20"/>
        </w:object>
      </w:r>
      <w:r w:rsidRPr="00ED76D4">
        <w:rPr>
          <w:rFonts w:ascii="BHUJ UNICODE" w:eastAsia="Georgia" w:hAnsi="BHUJ UNICODE" w:cs="BHUJ UNICODE"/>
          <w:color w:val="EE0000"/>
          <w:sz w:val="28"/>
          <w:szCs w:val="28"/>
        </w:rPr>
        <w:t xml:space="preserve"> થશે. </w:t>
      </w:r>
      <w:r w:rsidR="002E232F" w:rsidRPr="00ED76D4">
        <w:rPr>
          <w:rFonts w:ascii="BHUJ UNICODE" w:eastAsia="Georgia" w:hAnsi="BHUJ UNICODE" w:cs="BHUJ UNICODE"/>
          <w:color w:val="EE0000"/>
          <w:sz w:val="28"/>
          <w:szCs w:val="28"/>
        </w:rPr>
        <w:t>(g = 10 m s</w:t>
      </w:r>
      <w:r w:rsidR="002E232F" w:rsidRPr="00ED76D4">
        <w:rPr>
          <w:rFonts w:ascii="BHUJ UNICODE" w:eastAsia="Georgia" w:hAnsi="BHUJ UNICODE" w:cs="BHUJ UNICODE"/>
          <w:color w:val="EE0000"/>
          <w:sz w:val="28"/>
          <w:szCs w:val="28"/>
          <w:vertAlign w:val="superscript"/>
        </w:rPr>
        <w:t>–</w:t>
      </w:r>
      <w:r w:rsidR="002E232F" w:rsidRPr="00ED76D4">
        <w:rPr>
          <w:rFonts w:ascii="BHUJ UNICODE" w:eastAsia="Georgia" w:hAnsi="BHUJ UNICODE" w:cs="BHUJ UNICODE"/>
          <w:color w:val="EE0000"/>
          <w:sz w:val="28"/>
          <w:szCs w:val="28"/>
          <w:vertAlign w:val="superscript"/>
        </w:rPr>
        <w:t>2</w:t>
      </w:r>
      <w:r w:rsidR="002E232F" w:rsidRPr="00ED76D4">
        <w:rPr>
          <w:rFonts w:ascii="BHUJ UNICODE" w:eastAsia="Georgia" w:hAnsi="BHUJ UNICODE" w:cs="BHUJ UNICODE"/>
          <w:color w:val="EE0000"/>
          <w:sz w:val="28"/>
          <w:szCs w:val="28"/>
        </w:rPr>
        <w:t>)</w:t>
      </w:r>
    </w:p>
    <w:p w14:paraId="32A20C9F"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શુન્ય</w:t>
      </w:r>
    </w:p>
    <w:p w14:paraId="1915735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00 N</w:t>
      </w:r>
    </w:p>
    <w:p w14:paraId="49795467"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800 N</w:t>
      </w:r>
    </w:p>
    <w:p w14:paraId="2FCBEA81" w14:textId="681D5CAD"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200 N</w:t>
      </w:r>
    </w:p>
    <w:p w14:paraId="70454709" w14:textId="31AB6C3E"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19. એક કારનું એન્જિન કારમાં </w:t>
      </w:r>
      <w:r w:rsidR="002E232F" w:rsidRPr="00ED76D4">
        <w:rPr>
          <w:rFonts w:ascii="BHUJ UNICODE" w:eastAsia="Georgia" w:hAnsi="BHUJ UNICODE" w:cs="BHUJ UNICODE"/>
          <w:color w:val="EE0000"/>
          <w:sz w:val="28"/>
          <w:szCs w:val="28"/>
        </w:rPr>
        <w:t>6</w:t>
      </w:r>
      <w:r w:rsidR="002E232F" w:rsidRPr="00ED76D4">
        <w:rPr>
          <w:rFonts w:ascii="BHUJ UNICODE" w:eastAsia="Georgia" w:hAnsi="BHUJ UNICODE" w:cs="BHUJ UNICODE"/>
          <w:color w:val="EE0000"/>
          <w:sz w:val="28"/>
          <w:szCs w:val="28"/>
        </w:rPr>
        <w:t xml:space="preserve"> ms</w:t>
      </w:r>
      <w:r w:rsidR="002E232F"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પ્રવેગ ઉત્પન્ન કરી શકે છે. જો આ કાર બીજ સમાન દળ ધરાવતી કારને ખેચંતી હોય, તો ઉત્પન્ન થતા પ્રવેગનું મૂલ્ય શોધો.</w:t>
      </w:r>
    </w:p>
    <w:p w14:paraId="3D063B1D" w14:textId="2F6A7F59"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6</w:t>
      </w:r>
      <w:r w:rsidRPr="00ED76D4">
        <w:rPr>
          <w:rFonts w:ascii="BHUJ UNICODE" w:eastAsia="Georgia" w:hAnsi="BHUJ UNICODE" w:cs="BHUJ UNICODE"/>
          <w:color w:val="EE0000"/>
          <w:sz w:val="28"/>
          <w:szCs w:val="28"/>
        </w:rPr>
        <w:t xml:space="preserve"> ms</w:t>
      </w:r>
      <w:r w:rsidRPr="00ED76D4">
        <w:rPr>
          <w:rFonts w:ascii="BHUJ UNICODE" w:eastAsia="Georgia" w:hAnsi="BHUJ UNICODE" w:cs="BHUJ UNICODE"/>
          <w:color w:val="EE0000"/>
          <w:sz w:val="28"/>
          <w:szCs w:val="28"/>
          <w:vertAlign w:val="superscript"/>
        </w:rPr>
        <w:t>–</w:t>
      </w:r>
      <w:r w:rsidRPr="00ED76D4">
        <w:rPr>
          <w:rFonts w:ascii="BHUJ UNICODE" w:eastAsia="Georgia" w:hAnsi="BHUJ UNICODE" w:cs="BHUJ UNICODE"/>
          <w:color w:val="EE0000"/>
          <w:sz w:val="28"/>
          <w:szCs w:val="28"/>
          <w:vertAlign w:val="superscript"/>
        </w:rPr>
        <w:t>2</w:t>
      </w:r>
    </w:p>
    <w:p w14:paraId="0B8BD434" w14:textId="2E27295C"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12</w:t>
      </w:r>
      <w:r w:rsidRPr="00ED76D4">
        <w:rPr>
          <w:rFonts w:ascii="BHUJ UNICODE" w:eastAsia="Georgia" w:hAnsi="BHUJ UNICODE" w:cs="BHUJ UNICODE"/>
          <w:color w:val="EE0000"/>
          <w:sz w:val="28"/>
          <w:szCs w:val="28"/>
        </w:rPr>
        <w:t xml:space="preserve"> ms</w:t>
      </w:r>
      <w:r w:rsidRPr="00ED76D4">
        <w:rPr>
          <w:rFonts w:ascii="BHUJ UNICODE" w:eastAsia="Georgia" w:hAnsi="BHUJ UNICODE" w:cs="BHUJ UNICODE"/>
          <w:color w:val="EE0000"/>
          <w:sz w:val="28"/>
          <w:szCs w:val="28"/>
          <w:vertAlign w:val="superscript"/>
        </w:rPr>
        <w:t>–2</w:t>
      </w:r>
    </w:p>
    <w:p w14:paraId="197F6BDD" w14:textId="221581F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3</w:t>
      </w:r>
      <w:r w:rsidRPr="00ED76D4">
        <w:rPr>
          <w:rFonts w:ascii="BHUJ UNICODE" w:eastAsia="Georgia" w:hAnsi="BHUJ UNICODE" w:cs="BHUJ UNICODE"/>
          <w:color w:val="EE0000"/>
          <w:sz w:val="28"/>
          <w:szCs w:val="28"/>
        </w:rPr>
        <w:t xml:space="preserve"> ms</w:t>
      </w:r>
      <w:r w:rsidRPr="00ED76D4">
        <w:rPr>
          <w:rFonts w:ascii="BHUJ UNICODE" w:eastAsia="Georgia" w:hAnsi="BHUJ UNICODE" w:cs="BHUJ UNICODE"/>
          <w:color w:val="EE0000"/>
          <w:sz w:val="28"/>
          <w:szCs w:val="28"/>
          <w:vertAlign w:val="superscript"/>
        </w:rPr>
        <w:t>–2</w:t>
      </w:r>
    </w:p>
    <w:p w14:paraId="3CBD0503" w14:textId="00F777F3"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1.5</w:t>
      </w:r>
      <w:r w:rsidRPr="00ED76D4">
        <w:rPr>
          <w:rFonts w:ascii="BHUJ UNICODE" w:eastAsia="Georgia" w:hAnsi="BHUJ UNICODE" w:cs="BHUJ UNICODE"/>
          <w:color w:val="EE0000"/>
          <w:sz w:val="28"/>
          <w:szCs w:val="28"/>
        </w:rPr>
        <w:t xml:space="preserve"> ms</w:t>
      </w:r>
      <w:r w:rsidRPr="00ED76D4">
        <w:rPr>
          <w:rFonts w:ascii="BHUJ UNICODE" w:eastAsia="Georgia" w:hAnsi="BHUJ UNICODE" w:cs="BHUJ UNICODE"/>
          <w:color w:val="EE0000"/>
          <w:sz w:val="28"/>
          <w:szCs w:val="28"/>
          <w:vertAlign w:val="superscript"/>
        </w:rPr>
        <w:t>–2</w:t>
      </w:r>
    </w:p>
    <w:p w14:paraId="611C1CFC" w14:textId="3A1A3AE2" w:rsidR="00FB68B1"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20. જમીન પરથી એક બોલ શીરોલંબ ઉ</w:t>
      </w:r>
      <w:r w:rsidR="0028643D" w:rsidRPr="00ED76D4">
        <w:rPr>
          <w:rFonts w:ascii="BHUJ UNICODE" w:eastAsia="Georgia" w:hAnsi="BHUJ UNICODE" w:cs="BHUJ UNICODE" w:hint="cs"/>
          <w:color w:val="EE0000"/>
          <w:sz w:val="28"/>
          <w:szCs w:val="28"/>
          <w:cs/>
          <w:lang w:bidi="gu-IN"/>
        </w:rPr>
        <w:t>ર્ધ્વ</w:t>
      </w:r>
      <w:r w:rsidRPr="00ED76D4">
        <w:rPr>
          <w:rFonts w:ascii="BHUJ UNICODE" w:eastAsia="Georgia" w:hAnsi="BHUJ UNICODE" w:cs="BHUJ UNICODE"/>
          <w:color w:val="EE0000"/>
          <w:sz w:val="28"/>
          <w:szCs w:val="28"/>
        </w:rPr>
        <w:t xml:space="preserve">દિશા (+z-અક્ષ) માં ફેંકવામાં આવે છે. તો બોલનો વેગમાન-ઉચાઈ નો સાચો આલેખ </w:t>
      </w:r>
      <w:r w:rsidR="002E232F" w:rsidRPr="00ED76D4">
        <w:rPr>
          <w:color w:val="EE0000"/>
          <w:position w:val="-6"/>
        </w:rPr>
        <w:object w:dxaOrig="100" w:dyaOrig="100" w14:anchorId="5297751F">
          <v:shape id="_x0000_i1846" type="#_x0000_t75" style="width:5.15pt;height:5.15pt" o:ole="">
            <v:imagedata r:id="rId21" o:title=""/>
          </v:shape>
          <o:OLEObject Type="Embed" ProgID="Equation.DSMT4" ShapeID="_x0000_i1846" DrawAspect="Content" ObjectID="_1812019606" r:id="rId22"/>
        </w:object>
      </w:r>
      <w:r w:rsidRPr="00ED76D4">
        <w:rPr>
          <w:rFonts w:ascii="BHUJ UNICODE" w:eastAsia="Georgia" w:hAnsi="BHUJ UNICODE" w:cs="BHUJ UNICODE"/>
          <w:color w:val="EE0000"/>
          <w:sz w:val="28"/>
          <w:szCs w:val="28"/>
        </w:rPr>
        <w:t xml:space="preserve"> થશે.</w:t>
      </w:r>
    </w:p>
    <w:p w14:paraId="64CF7E05" w14:textId="77777777"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w:t>
      </w:r>
    </w:p>
    <w:p w14:paraId="519EE972" w14:textId="77777777"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w:t>
      </w:r>
    </w:p>
    <w:p w14:paraId="26B8A216" w14:textId="77777777"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w:t>
      </w:r>
    </w:p>
    <w:p w14:paraId="686193D6" w14:textId="77777777"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w:t>
      </w:r>
    </w:p>
    <w:p w14:paraId="55EAC13D" w14:textId="2CFF9DBB"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21. </w:t>
      </w:r>
      <w:r w:rsidR="0028643D" w:rsidRPr="00ED76D4">
        <w:rPr>
          <w:rFonts w:ascii="BHUJ UNICODE" w:eastAsiaTheme="minorEastAsia" w:hAnsi="BHUJ UNICODE" w:cs="BHUJ UNICODE"/>
          <w:b/>
          <w:color w:val="EE0000"/>
          <w:sz w:val="28"/>
          <w:szCs w:val="28"/>
        </w:rPr>
        <w:t>m</w:t>
      </w:r>
      <w:r w:rsidRPr="00ED76D4">
        <w:rPr>
          <w:rFonts w:ascii="BHUJ UNICODE" w:eastAsia="Georgia" w:hAnsi="BHUJ UNICODE" w:cs="BHUJ UNICODE"/>
          <w:color w:val="EE0000"/>
          <w:sz w:val="28"/>
          <w:szCs w:val="28"/>
        </w:rPr>
        <w:t xml:space="preserve"> દળ ધરાવતું વાહન</w:t>
      </w:r>
      <w:r w:rsidR="0028643D" w:rsidRPr="00ED76D4">
        <w:rPr>
          <w:rFonts w:ascii="BHUJ UNICODE" w:eastAsia="Georgia" w:hAnsi="BHUJ UNICODE" w:cs="BHUJ UNICODE"/>
          <w:color w:val="EE0000"/>
          <w:sz w:val="28"/>
          <w:szCs w:val="28"/>
        </w:rPr>
        <w:t xml:space="preserve"> ખરબચડા સમક્ષિતિજ રસ્તા પર </w:t>
      </w:r>
      <w:r w:rsidR="0028643D" w:rsidRPr="00ED76D4">
        <w:rPr>
          <w:rFonts w:ascii="BHUJ UNICODE" w:eastAsia="Georgia" w:hAnsi="BHUJ UNICODE" w:cs="BHUJ UNICODE"/>
          <w:b/>
          <w:color w:val="EE0000"/>
          <w:sz w:val="28"/>
          <w:szCs w:val="28"/>
        </w:rPr>
        <w:t>p</w:t>
      </w:r>
      <w:r w:rsidR="0028643D" w:rsidRPr="00ED76D4">
        <w:rPr>
          <w:rFonts w:ascii="BHUJ UNICODE" w:eastAsia="Georgia" w:hAnsi="BHUJ UNICODE" w:cs="BHUJ UNICODE"/>
          <w:color w:val="EE0000"/>
          <w:sz w:val="28"/>
          <w:szCs w:val="28"/>
        </w:rPr>
        <w:t xml:space="preserve"> વેગમાનથી ગતિ કરે છે. જો રસ્તા અને ટાયર </w:t>
      </w:r>
      <w:r w:rsidRPr="00ED76D4">
        <w:rPr>
          <w:rFonts w:ascii="BHUJ UNICODE" w:eastAsia="Georgia" w:hAnsi="BHUJ UNICODE" w:cs="BHUJ UNICODE"/>
          <w:color w:val="EE0000"/>
          <w:sz w:val="28"/>
          <w:szCs w:val="28"/>
        </w:rPr>
        <w:t xml:space="preserve">વચ્ચેનો ઘર્ષણાંક </w:t>
      </w:r>
      <w:r w:rsidR="002E232F" w:rsidRPr="00ED76D4">
        <w:rPr>
          <w:color w:val="EE0000"/>
          <w:position w:val="-10"/>
        </w:rPr>
        <w:object w:dxaOrig="240" w:dyaOrig="260" w14:anchorId="76131CFF">
          <v:shape id="_x0000_i1843" type="#_x0000_t75" style="width:12.15pt;height:13.1pt" o:ole="">
            <v:imagedata r:id="rId23" o:title=""/>
          </v:shape>
          <o:OLEObject Type="Embed" ProgID="Equation.DSMT4" ShapeID="_x0000_i1843" DrawAspect="Content" ObjectID="_1812019607" r:id="rId24"/>
        </w:object>
      </w:r>
      <w:r w:rsidRPr="00ED76D4">
        <w:rPr>
          <w:rFonts w:ascii="BHUJ UNICODE" w:eastAsia="Georgia" w:hAnsi="BHUJ UNICODE" w:cs="BHUJ UNICODE"/>
          <w:color w:val="EE0000"/>
          <w:sz w:val="28"/>
          <w:szCs w:val="28"/>
        </w:rPr>
        <w:t xml:space="preserve"> હોય તો સ્ટેપીંગ અંતર...</w:t>
      </w:r>
    </w:p>
    <w:p w14:paraId="07C93F93" w14:textId="06EB93E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lastRenderedPageBreak/>
        <w:tab/>
      </w:r>
      <w:r w:rsidRPr="00ED76D4">
        <w:rPr>
          <w:color w:val="EE0000"/>
          <w:position w:val="-28"/>
        </w:rPr>
        <w:object w:dxaOrig="720" w:dyaOrig="660" w14:anchorId="5CECCF08">
          <v:shape id="_x0000_i1839" type="#_x0000_t75" style="width:36pt;height:33.2pt" o:ole="">
            <v:imagedata r:id="rId25" o:title=""/>
          </v:shape>
          <o:OLEObject Type="Embed" ProgID="Equation.DSMT4" ShapeID="_x0000_i1839" DrawAspect="Content" ObjectID="_1812019608" r:id="rId26"/>
        </w:object>
      </w:r>
    </w:p>
    <w:p w14:paraId="762C0F32" w14:textId="35094FDC"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8"/>
        </w:rPr>
        <w:object w:dxaOrig="720" w:dyaOrig="700" w14:anchorId="3AF7AAA1">
          <v:shape id="_x0000_i1835" type="#_x0000_t75" style="width:36pt;height:35.05pt" o:ole="">
            <v:imagedata r:id="rId27" o:title=""/>
          </v:shape>
          <o:OLEObject Type="Embed" ProgID="Equation.DSMT4" ShapeID="_x0000_i1835" DrawAspect="Content" ObjectID="_1812019609" r:id="rId28"/>
        </w:object>
      </w:r>
    </w:p>
    <w:p w14:paraId="3466146F" w14:textId="3E322FAD"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30"/>
        </w:rPr>
        <w:object w:dxaOrig="820" w:dyaOrig="680" w14:anchorId="31FCD4C9">
          <v:shape id="_x0000_i1831" type="#_x0000_t75" style="width:41.15pt;height:34.15pt" o:ole="">
            <v:imagedata r:id="rId29" o:title=""/>
          </v:shape>
          <o:OLEObject Type="Embed" ProgID="Equation.DSMT4" ShapeID="_x0000_i1831" DrawAspect="Content" ObjectID="_1812019610" r:id="rId30"/>
        </w:object>
      </w:r>
    </w:p>
    <w:p w14:paraId="45B4EC4F" w14:textId="4426D65F"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30"/>
        </w:rPr>
        <w:object w:dxaOrig="820" w:dyaOrig="720" w14:anchorId="16495BAE">
          <v:shape id="_x0000_i1827" type="#_x0000_t75" style="width:41.15pt;height:36pt" o:ole="">
            <v:imagedata r:id="rId31" o:title=""/>
          </v:shape>
          <o:OLEObject Type="Embed" ProgID="Equation.DSMT4" ShapeID="_x0000_i1827" DrawAspect="Content" ObjectID="_1812019611" r:id="rId32"/>
        </w:object>
      </w:r>
    </w:p>
    <w:p w14:paraId="79648DFD"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22. </w:t>
      </w:r>
      <w:r w:rsidR="0028643D" w:rsidRPr="00ED76D4">
        <w:rPr>
          <w:rFonts w:ascii="BHUJ UNICODE" w:eastAsiaTheme="minorEastAsia" w:hAnsi="BHUJ UNICODE" w:cs="BHUJ UNICODE"/>
          <w:bCs/>
          <w:color w:val="EE0000"/>
          <w:sz w:val="28"/>
          <w:szCs w:val="28"/>
        </w:rPr>
        <w:t>4g</w:t>
      </w:r>
      <w:r w:rsidR="0028643D" w:rsidRPr="00ED76D4">
        <w:rPr>
          <w:rFonts w:ascii="BHUJ UNICODE" w:eastAsiaTheme="minorEastAsia" w:hAnsi="BHUJ UNICODE" w:cs="BHUJ UNICODE"/>
          <w:color w:val="EE0000"/>
          <w:sz w:val="28"/>
          <w:szCs w:val="28"/>
        </w:rPr>
        <w:t xml:space="preserve"> પ્રવેગથી ગતિ કરતા રોકેટમાં </w:t>
      </w:r>
      <w:r w:rsidR="0028643D" w:rsidRPr="00ED76D4">
        <w:rPr>
          <w:rFonts w:ascii="BHUJ UNICODE" w:eastAsiaTheme="minorEastAsia" w:hAnsi="BHUJ UNICODE" w:cs="BHUJ UNICODE"/>
          <w:bCs/>
          <w:color w:val="EE0000"/>
          <w:sz w:val="28"/>
          <w:szCs w:val="28"/>
        </w:rPr>
        <w:t>mg</w:t>
      </w:r>
      <w:r w:rsidR="0028643D" w:rsidRPr="00ED76D4">
        <w:rPr>
          <w:rFonts w:ascii="BHUJ UNICODE" w:eastAsiaTheme="minorEastAsia" w:hAnsi="BHUJ UNICODE" w:cs="BHUJ UNICODE"/>
          <w:color w:val="EE0000"/>
          <w:sz w:val="28"/>
          <w:szCs w:val="28"/>
        </w:rPr>
        <w:t xml:space="preserve"> વજન ધરાવતો એક માણસ છે. રોકેટની અંદર માણસનું આભાસી વજન   થશે.</w:t>
      </w:r>
    </w:p>
    <w:p w14:paraId="5040EEA9" w14:textId="77777777" w:rsidR="00785A87" w:rsidRPr="00ED76D4" w:rsidRDefault="0028643D" w:rsidP="004D592C">
      <w:pPr>
        <w:spacing w:after="220"/>
        <w:rPr>
          <w:rFonts w:ascii="BHUJ UNICODE" w:hAnsi="BHUJ UNICODE" w:cs="BHUJ UNICODE"/>
          <w:color w:val="EE0000"/>
          <w:sz w:val="28"/>
          <w:szCs w:val="28"/>
          <w:lang w:bidi="gu-IN"/>
        </w:rPr>
      </w:pPr>
      <w:r w:rsidRPr="00ED76D4">
        <w:rPr>
          <w:rFonts w:ascii="BHUJ UNICODE" w:eastAsia="Georgia" w:hAnsi="BHUJ UNICODE" w:cs="BHUJ UNICODE" w:hint="cs"/>
          <w:color w:val="EE0000"/>
          <w:sz w:val="28"/>
          <w:szCs w:val="28"/>
          <w:cs/>
          <w:lang w:bidi="gu-IN"/>
        </w:rPr>
        <w:t>શૂન્ય</w:t>
      </w:r>
    </w:p>
    <w:p w14:paraId="7A2854B5"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 mg</w:t>
      </w:r>
    </w:p>
    <w:p w14:paraId="41C1C0F0"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 mg</w:t>
      </w:r>
    </w:p>
    <w:p w14:paraId="3C529DD4" w14:textId="4B2ABDD7"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mg</w:t>
      </w:r>
    </w:p>
    <w:p w14:paraId="4AA57DDD" w14:textId="305A4EFE" w:rsidR="00785A87" w:rsidRPr="00ED76D4" w:rsidRDefault="004D592C" w:rsidP="004D592C">
      <w:pPr>
        <w:spacing w:after="220"/>
        <w:rPr>
          <w:rFonts w:ascii="BHUJ UNICODE" w:hAnsi="BHUJ UNICODE" w:cs="BHUJ UNICODE"/>
          <w:color w:val="EE0000"/>
          <w:sz w:val="28"/>
          <w:szCs w:val="28"/>
          <w:lang w:bidi="gu-IN"/>
        </w:rPr>
      </w:pPr>
      <w:r w:rsidRPr="00ED76D4">
        <w:rPr>
          <w:rFonts w:ascii="BHUJ UNICODE" w:eastAsia="Georgia" w:hAnsi="BHUJ UNICODE" w:cs="BHUJ UNICODE"/>
          <w:color w:val="EE0000"/>
          <w:sz w:val="28"/>
          <w:szCs w:val="28"/>
        </w:rPr>
        <w:t xml:space="preserve">23. એક્નીજાને લંબ રહેલા બે બળોનું પરિણામી બળ 5 N છે. જ્યારે બળો વચ્ચેનો કોણ </w:t>
      </w:r>
      <w:r w:rsidR="002E232F" w:rsidRPr="00ED76D4">
        <w:rPr>
          <w:rFonts w:ascii="BHUJ UNICODE" w:eastAsia="Georgia" w:hAnsi="BHUJ UNICODE" w:cs="BHUJ UNICODE"/>
          <w:color w:val="EE0000"/>
          <w:sz w:val="28"/>
          <w:szCs w:val="28"/>
        </w:rPr>
        <w:t>120°</w:t>
      </w:r>
      <w:r w:rsidRPr="00ED76D4">
        <w:rPr>
          <w:rFonts w:ascii="BHUJ UNICODE" w:eastAsia="Georgia" w:hAnsi="BHUJ UNICODE" w:cs="BHUJ UNICODE"/>
          <w:color w:val="EE0000"/>
          <w:sz w:val="28"/>
          <w:szCs w:val="28"/>
        </w:rPr>
        <w:t xml:space="preserve"> હોય ત્યારે તેમનું પરિણામી બળ </w:t>
      </w:r>
      <w:r w:rsidR="002E232F" w:rsidRPr="00ED76D4">
        <w:rPr>
          <w:color w:val="EE0000"/>
          <w:position w:val="-8"/>
        </w:rPr>
        <w:object w:dxaOrig="720" w:dyaOrig="360" w14:anchorId="648FBD41">
          <v:shape id="_x0000_i1821" type="#_x0000_t75" style="width:36pt;height:18.25pt" o:ole="">
            <v:imagedata r:id="rId33" o:title=""/>
          </v:shape>
          <o:OLEObject Type="Embed" ProgID="Equation.DSMT4" ShapeID="_x0000_i1821" DrawAspect="Content" ObjectID="_1812019612" r:id="rId34"/>
        </w:object>
      </w:r>
      <w:r w:rsidRPr="00ED76D4">
        <w:rPr>
          <w:rFonts w:ascii="BHUJ UNICODE" w:eastAsia="Georgia" w:hAnsi="BHUJ UNICODE" w:cs="BHUJ UNICODE"/>
          <w:color w:val="EE0000"/>
          <w:sz w:val="28"/>
          <w:szCs w:val="28"/>
        </w:rPr>
        <w:t xml:space="preserve"> છે. તો બળો અનુક્રમે</w:t>
      </w:r>
      <w:r w:rsidR="0028643D" w:rsidRPr="00ED76D4">
        <w:rPr>
          <w:rFonts w:ascii="BHUJ UNICODE" w:eastAsia="Georgia" w:hAnsi="BHUJ UNICODE" w:cs="BHUJ UNICODE" w:hint="cs"/>
          <w:color w:val="EE0000"/>
          <w:sz w:val="28"/>
          <w:szCs w:val="28"/>
          <w:cs/>
          <w:lang w:bidi="gu-IN"/>
        </w:rPr>
        <w:t xml:space="preserve"> ............ છે.</w:t>
      </w:r>
    </w:p>
    <w:p w14:paraId="26982EE0" w14:textId="7065A1E9"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440" w:dyaOrig="380" w14:anchorId="7ECC9339">
          <v:shape id="_x0000_i1817" type="#_x0000_t75" style="width:1in;height:19.15pt" o:ole="">
            <v:imagedata r:id="rId35" o:title=""/>
          </v:shape>
          <o:OLEObject Type="Embed" ProgID="Equation.DSMT4" ShapeID="_x0000_i1817" DrawAspect="Content" ObjectID="_1812019613" r:id="rId36"/>
        </w:object>
      </w:r>
    </w:p>
    <w:p w14:paraId="46B9BA72" w14:textId="5D8F1B2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359" w:dyaOrig="380" w14:anchorId="6307CD80">
          <v:shape id="_x0000_i1813" type="#_x0000_t75" style="width:67.8pt;height:19.15pt" o:ole="">
            <v:imagedata r:id="rId37" o:title=""/>
          </v:shape>
          <o:OLEObject Type="Embed" ProgID="Equation.DSMT4" ShapeID="_x0000_i1813" DrawAspect="Content" ObjectID="_1812019614" r:id="rId38"/>
        </w:object>
      </w:r>
    </w:p>
    <w:p w14:paraId="28841623" w14:textId="324EB2CB"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880" w:dyaOrig="320" w14:anchorId="11B752E4">
          <v:shape id="_x0000_i1809" type="#_x0000_t75" style="width:43.95pt;height:15.9pt" o:ole="">
            <v:imagedata r:id="rId39" o:title=""/>
          </v:shape>
          <o:OLEObject Type="Embed" ProgID="Equation.DSMT4" ShapeID="_x0000_i1809" DrawAspect="Content" ObjectID="_1812019615" r:id="rId40"/>
        </w:object>
      </w:r>
    </w:p>
    <w:p w14:paraId="7EA2CA4B" w14:textId="352905A1"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480" w:dyaOrig="380" w14:anchorId="7D2C537C">
          <v:shape id="_x0000_i1805" type="#_x0000_t75" style="width:73.85pt;height:19.15pt" o:ole="">
            <v:imagedata r:id="rId41" o:title=""/>
          </v:shape>
          <o:OLEObject Type="Embed" ProgID="Equation.DSMT4" ShapeID="_x0000_i1805" DrawAspect="Content" ObjectID="_1812019616" r:id="rId42"/>
        </w:object>
      </w:r>
    </w:p>
    <w:p w14:paraId="5C64DC6C" w14:textId="158CEEF4"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24. 4000 kg દળ ધરાવતા રોકેટને ઉર્ધ્વ દિશામાં પ્રારંત્મિક </w:t>
      </w:r>
      <w:r w:rsidR="002E232F" w:rsidRPr="00ED76D4">
        <w:rPr>
          <w:color w:val="EE0000"/>
          <w:position w:val="-6"/>
        </w:rPr>
        <w:object w:dxaOrig="1060" w:dyaOrig="320" w14:anchorId="00F681B7">
          <v:shape id="_x0000_i1802" type="#_x0000_t75" style="width:52.85pt;height:15.9pt" o:ole="">
            <v:imagedata r:id="rId43" o:title=""/>
          </v:shape>
          <o:OLEObject Type="Embed" ProgID="Equation.DSMT4" ShapeID="_x0000_i1802" DrawAspect="Content" ObjectID="_1812019617" r:id="rId44"/>
        </w:object>
      </w:r>
      <w:r w:rsidRPr="00ED76D4">
        <w:rPr>
          <w:rFonts w:ascii="BHUJ UNICODE" w:eastAsia="Georgia" w:hAnsi="BHUJ UNICODE" w:cs="BHUJ UNICODE"/>
          <w:color w:val="EE0000"/>
          <w:sz w:val="28"/>
          <w:szCs w:val="28"/>
        </w:rPr>
        <w:t xml:space="preserve"> ના પ્રવેગથી ફાયર (fire) કરવા માટે પ્રતિ સેકન્ડે વપરાતું બળતણ..... હશે.</w:t>
      </w:r>
      <w:r w:rsidR="0028643D" w:rsidRPr="00ED76D4">
        <w:rPr>
          <w:rFonts w:ascii="BHUJ UNICODE" w:eastAsia="Georgia" w:hAnsi="BHUJ UNICODE" w:cs="BHUJ UNICODE"/>
          <w:color w:val="EE0000"/>
          <w:sz w:val="28"/>
          <w:szCs w:val="28"/>
        </w:rPr>
        <w:t xml:space="preserve"> </w:t>
      </w:r>
      <w:r w:rsidR="0028643D" w:rsidRPr="00ED76D4">
        <w:rPr>
          <w:rFonts w:ascii="BHUJ UNICODE" w:eastAsia="Georgia" w:hAnsi="BHUJ UNICODE" w:cs="BHUJ UNICODE"/>
          <w:color w:val="EE0000"/>
          <w:sz w:val="28"/>
          <w:szCs w:val="28"/>
          <w:lang w:val="en-IN" w:bidi="hi-IN"/>
        </w:rPr>
        <w:t>[</w:t>
      </w:r>
      <w:r w:rsidRPr="00ED76D4">
        <w:rPr>
          <w:rFonts w:ascii="BHUJ UNICODE" w:eastAsia="Georgia" w:hAnsi="BHUJ UNICODE" w:cs="BHUJ UNICODE"/>
          <w:color w:val="EE0000"/>
          <w:sz w:val="28"/>
          <w:szCs w:val="28"/>
        </w:rPr>
        <w:t xml:space="preserve">બળતણની exhaust ઝડપ </w:t>
      </w:r>
      <w:r w:rsidR="0028643D" w:rsidRPr="00ED76D4">
        <w:rPr>
          <w:rFonts w:ascii="BHUJ UNICODE" w:eastAsia="Georgia" w:hAnsi="BHUJ UNICODE" w:cs="BHUJ UNICODE"/>
          <w:color w:val="EE0000"/>
          <w:sz w:val="28"/>
          <w:szCs w:val="28"/>
        </w:rPr>
        <w:t>=</w:t>
      </w:r>
      <w:r w:rsidR="0028643D" w:rsidRPr="00ED76D4">
        <w:rPr>
          <w:rFonts w:ascii="BHUJ UNICODE" w:eastAsia="Georgia" w:hAnsi="BHUJ UNICODE" w:cs="BHUJ UNICODE"/>
          <w:b/>
          <w:color w:val="EE0000"/>
          <w:sz w:val="28"/>
          <w:szCs w:val="28"/>
        </w:rPr>
        <w:t>980</w:t>
      </w:r>
      <w:r w:rsidR="0028643D" w:rsidRPr="00ED76D4">
        <w:rPr>
          <w:rFonts w:ascii="BHUJ UNICODE" w:eastAsia="Georgia" w:hAnsi="BHUJ UNICODE" w:cs="BHUJ UNICODE"/>
          <w:color w:val="EE0000"/>
          <w:sz w:val="28"/>
          <w:szCs w:val="28"/>
        </w:rPr>
        <w:t xml:space="preserve"> </w:t>
      </w:r>
      <w:r w:rsidR="0028643D" w:rsidRPr="00ED76D4">
        <w:rPr>
          <w:rFonts w:ascii="BHUJ UNICODE" w:eastAsia="Georgia" w:hAnsi="BHUJ UNICODE" w:cs="BHUJ UNICODE"/>
          <w:color w:val="EE0000"/>
          <w:sz w:val="28"/>
          <w:szCs w:val="28"/>
          <w:cs/>
          <w:lang w:bidi="gu-IN"/>
        </w:rPr>
        <w:t xml:space="preserve"> </w:t>
      </w:r>
      <w:r w:rsidR="0028643D" w:rsidRPr="00ED76D4">
        <w:rPr>
          <w:rFonts w:ascii="BHUJ UNICODE" w:eastAsia="Georgia" w:hAnsi="BHUJ UNICODE" w:cs="BHUJ UNICODE"/>
          <w:b/>
          <w:color w:val="EE0000"/>
          <w:sz w:val="28"/>
          <w:szCs w:val="28"/>
        </w:rPr>
        <w:t>m</w:t>
      </w:r>
      <w:r w:rsidR="0028643D" w:rsidRPr="00ED76D4">
        <w:rPr>
          <w:rFonts w:ascii="BHUJ UNICODE" w:eastAsia="Georgia" w:hAnsi="BHUJ UNICODE" w:cs="BHUJ UNICODE"/>
          <w:color w:val="EE0000"/>
          <w:sz w:val="28"/>
          <w:szCs w:val="28"/>
        </w:rPr>
        <w:t>/s</w:t>
      </w:r>
      <w:r w:rsidRPr="00ED76D4">
        <w:rPr>
          <w:rFonts w:ascii="BHUJ UNICODE" w:eastAsia="Georgia" w:hAnsi="BHUJ UNICODE" w:cs="BHUJ UNICODE"/>
          <w:color w:val="EE0000"/>
          <w:sz w:val="28"/>
          <w:szCs w:val="28"/>
        </w:rPr>
        <w:t xml:space="preserve"> ]</w:t>
      </w:r>
    </w:p>
    <w:p w14:paraId="581AEE97" w14:textId="628241C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040" w:dyaOrig="360" w14:anchorId="53DA06AB">
          <v:shape id="_x0000_i1798" type="#_x0000_t75" style="width:51.9pt;height:18.25pt" o:ole="">
            <v:imagedata r:id="rId45" o:title=""/>
          </v:shape>
          <o:OLEObject Type="Embed" ProgID="Equation.DSMT4" ShapeID="_x0000_i1798" DrawAspect="Content" ObjectID="_1812019618" r:id="rId46"/>
        </w:object>
      </w:r>
    </w:p>
    <w:p w14:paraId="53E2DD48" w14:textId="0388BCA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920" w:dyaOrig="360" w14:anchorId="1E8E5DA9">
          <v:shape id="_x0000_i1794" type="#_x0000_t75" style="width:45.8pt;height:18.25pt" o:ole="">
            <v:imagedata r:id="rId47" o:title=""/>
          </v:shape>
          <o:OLEObject Type="Embed" ProgID="Equation.DSMT4" ShapeID="_x0000_i1794" DrawAspect="Content" ObjectID="_1812019619" r:id="rId48"/>
        </w:object>
      </w:r>
    </w:p>
    <w:p w14:paraId="5B3899C9" w14:textId="297C3070"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020" w:dyaOrig="360" w14:anchorId="2AFBBFB6">
          <v:shape id="_x0000_i1790" type="#_x0000_t75" style="width:50.95pt;height:18.25pt" o:ole="">
            <v:imagedata r:id="rId49" o:title=""/>
          </v:shape>
          <o:OLEObject Type="Embed" ProgID="Equation.DSMT4" ShapeID="_x0000_i1790" DrawAspect="Content" ObjectID="_1812019620" r:id="rId50"/>
        </w:object>
      </w:r>
    </w:p>
    <w:p w14:paraId="0F1275F2" w14:textId="6E52028C" w:rsidR="00FB68B1"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lastRenderedPageBreak/>
        <w:t>એક પણ નહી.</w:t>
      </w:r>
    </w:p>
    <w:p w14:paraId="6A8E8010" w14:textId="25D25F22"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25. આકૃતિમાં દર્શાવ્યા અનુસાર પદાર્થ પર સમય આધારિત બળ લાગે છે. તો </w:t>
      </w:r>
      <w:r w:rsidR="002E232F" w:rsidRPr="00ED76D4">
        <w:rPr>
          <w:rFonts w:ascii="BHUJ UNICODE" w:eastAsia="Georgia" w:hAnsi="BHUJ UNICODE" w:cs="BHUJ UNICODE"/>
          <w:color w:val="EE0000"/>
          <w:sz w:val="28"/>
          <w:szCs w:val="28"/>
        </w:rPr>
        <w:t>t = 0</w:t>
      </w:r>
      <w:r w:rsidRPr="00ED76D4">
        <w:rPr>
          <w:rFonts w:ascii="BHUJ UNICODE" w:eastAsia="Georgia" w:hAnsi="BHUJ UNICODE" w:cs="BHUJ UNICODE"/>
          <w:color w:val="EE0000"/>
          <w:sz w:val="28"/>
          <w:szCs w:val="28"/>
        </w:rPr>
        <w:t xml:space="preserve"> થી </w:t>
      </w:r>
      <w:r w:rsidR="002E232F" w:rsidRPr="00ED76D4">
        <w:rPr>
          <w:color w:val="EE0000"/>
          <w:position w:val="-10"/>
        </w:rPr>
        <w:object w:dxaOrig="940" w:dyaOrig="320" w14:anchorId="6812BA99">
          <v:shape id="_x0000_i1784" type="#_x0000_t75" style="width:47.2pt;height:15.9pt" o:ole="">
            <v:imagedata r:id="rId51" o:title=""/>
          </v:shape>
          <o:OLEObject Type="Embed" ProgID="Equation.DSMT4" ShapeID="_x0000_i1784" DrawAspect="Content" ObjectID="_1812019621" r:id="rId52"/>
        </w:object>
      </w:r>
      <w:r w:rsidRPr="00ED76D4">
        <w:rPr>
          <w:rFonts w:ascii="BHUJ UNICODE" w:eastAsia="Georgia" w:hAnsi="BHUJ UNICODE" w:cs="BHUJ UNICODE"/>
          <w:color w:val="EE0000"/>
          <w:sz w:val="28"/>
          <w:szCs w:val="28"/>
        </w:rPr>
        <w:t xml:space="preserve"> દરમિયાન પદાર્થ પર લાગતા બળના આઘાતનું</w:t>
      </w:r>
      <w:r w:rsidRPr="00ED76D4">
        <w:rPr>
          <w:rFonts w:ascii="BHUJ UNICODE" w:eastAsia="Georgia" w:hAnsi="BHUJ UNICODE" w:cs="BHUJ UNICODE"/>
          <w:color w:val="EE0000"/>
          <w:sz w:val="28"/>
          <w:szCs w:val="28"/>
          <w:cs/>
          <w:lang w:bidi="hi-IN"/>
        </w:rPr>
        <w:t xml:space="preserve"> </w:t>
      </w:r>
      <w:r w:rsidRPr="00ED76D4">
        <w:rPr>
          <w:rFonts w:ascii="BHUJ UNICODE" w:eastAsia="Georgia" w:hAnsi="BHUJ UNICODE" w:cs="BHUJ UNICODE"/>
          <w:color w:val="EE0000"/>
          <w:sz w:val="28"/>
          <w:szCs w:val="28"/>
        </w:rPr>
        <w:t xml:space="preserve">મૂલ્ય </w:t>
      </w:r>
      <w:r w:rsidR="0028643D" w:rsidRPr="00ED76D4">
        <w:rPr>
          <w:rFonts w:ascii="BHUJ UNICODE" w:eastAsia="Georgia" w:hAnsi="BHUJ UNICODE" w:cs="BHUJ UNICODE" w:hint="cs"/>
          <w:color w:val="EE0000"/>
          <w:sz w:val="28"/>
          <w:szCs w:val="28"/>
          <w:cs/>
          <w:lang w:val="en-US" w:bidi="gu-IN"/>
        </w:rPr>
        <w:t>જણા</w:t>
      </w:r>
      <w:r w:rsidRPr="00ED76D4">
        <w:rPr>
          <w:rFonts w:ascii="BHUJ UNICODE" w:eastAsia="Georgia" w:hAnsi="BHUJ UNICODE" w:cs="BHUJ UNICODE"/>
          <w:color w:val="EE0000"/>
          <w:sz w:val="28"/>
          <w:szCs w:val="28"/>
        </w:rPr>
        <w:t>વો.</w:t>
      </w:r>
    </w:p>
    <w:p w14:paraId="5F7426A2" w14:textId="38FC928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1080" w:dyaOrig="320" w14:anchorId="1E2270FC">
          <v:shape id="_x0000_i1780" type="#_x0000_t75" style="width:54.25pt;height:15.9pt" o:ole="">
            <v:imagedata r:id="rId53" o:title=""/>
          </v:shape>
          <o:OLEObject Type="Embed" ProgID="Equation.DSMT4" ShapeID="_x0000_i1780" DrawAspect="Content" ObjectID="_1812019622" r:id="rId54"/>
        </w:object>
      </w:r>
    </w:p>
    <w:p w14:paraId="354BE164" w14:textId="700B2800"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1240" w:dyaOrig="320" w14:anchorId="19562CAE">
          <v:shape id="_x0000_i1776" type="#_x0000_t75" style="width:62.2pt;height:15.9pt" o:ole="">
            <v:imagedata r:id="rId55" o:title=""/>
          </v:shape>
          <o:OLEObject Type="Embed" ProgID="Equation.DSMT4" ShapeID="_x0000_i1776" DrawAspect="Content" ObjectID="_1812019623" r:id="rId56"/>
        </w:object>
      </w:r>
    </w:p>
    <w:p w14:paraId="6DDBD61A" w14:textId="767BED5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1240" w:dyaOrig="320" w14:anchorId="280DF322">
          <v:shape id="_x0000_i1772" type="#_x0000_t75" style="width:62.2pt;height:15.9pt" o:ole="">
            <v:imagedata r:id="rId57" o:title=""/>
          </v:shape>
          <o:OLEObject Type="Embed" ProgID="Equation.DSMT4" ShapeID="_x0000_i1772" DrawAspect="Content" ObjectID="_1812019624" r:id="rId58"/>
        </w:object>
      </w:r>
    </w:p>
    <w:p w14:paraId="7EB7E9A6" w14:textId="4BFC46B6"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1359" w:dyaOrig="320" w14:anchorId="4FE5D652">
          <v:shape id="_x0000_i1768" type="#_x0000_t75" style="width:67.8pt;height:15.9pt" o:ole="">
            <v:imagedata r:id="rId59" o:title=""/>
          </v:shape>
          <o:OLEObject Type="Embed" ProgID="Equation.DSMT4" ShapeID="_x0000_i1768" DrawAspect="Content" ObjectID="_1812019625" r:id="rId60"/>
        </w:object>
      </w:r>
    </w:p>
    <w:p w14:paraId="13E1BF05" w14:textId="12626DB2"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26. 5 કિચ્રા દળ ધરાવતો પદાર્થ ઉગમળિંદુથી </w:t>
      </w:r>
      <w:r w:rsidR="002E232F" w:rsidRPr="00ED76D4">
        <w:rPr>
          <w:color w:val="EE0000"/>
          <w:position w:val="-28"/>
        </w:rPr>
        <w:object w:dxaOrig="2200" w:dyaOrig="680" w14:anchorId="2ED7008A">
          <v:shape id="_x0000_i1765" type="#_x0000_t75" style="width:109.85pt;height:34.15pt" o:ole="">
            <v:imagedata r:id="rId61" o:title=""/>
          </v:shape>
          <o:OLEObject Type="Embed" ProgID="Equation.DSMT4" ShapeID="_x0000_i1765" DrawAspect="Content" ObjectID="_1812019626" r:id="rId62"/>
        </w:object>
      </w:r>
      <w:r w:rsidRPr="00ED76D4">
        <w:rPr>
          <w:rFonts w:ascii="BHUJ UNICODE" w:eastAsia="Georgia" w:hAnsi="BHUJ UNICODE" w:cs="BHUJ UNICODE"/>
          <w:color w:val="EE0000"/>
          <w:sz w:val="28"/>
          <w:szCs w:val="28"/>
        </w:rPr>
        <w:t xml:space="preserve"> ના પ્રારંભ વેગથી ગતિ કરે છે. અચળ બળ ( </w:t>
      </w:r>
      <w:r w:rsidR="002E232F" w:rsidRPr="00ED76D4">
        <w:rPr>
          <w:color w:val="EE0000"/>
          <w:position w:val="-10"/>
        </w:rPr>
        <w:object w:dxaOrig="820" w:dyaOrig="480" w14:anchorId="5F090EA7">
          <v:shape id="_x0000_i1762" type="#_x0000_t75" style="width:41.15pt;height:23.85pt" o:ole="">
            <v:imagedata r:id="rId63" o:title=""/>
          </v:shape>
          <o:OLEObject Type="Embed" ProgID="Equation.DSMT4" ShapeID="_x0000_i1762" DrawAspect="Content" ObjectID="_1812019627" r:id="rId64"/>
        </w:object>
      </w:r>
      <w:r w:rsidRPr="00ED76D4">
        <w:rPr>
          <w:rFonts w:ascii="BHUJ UNICODE" w:eastAsia="Georgia" w:hAnsi="BHUJ UNICODE" w:cs="BHUJ UNICODE"/>
          <w:color w:val="EE0000"/>
          <w:sz w:val="28"/>
          <w:szCs w:val="28"/>
        </w:rPr>
        <w:t xml:space="preserve"> ) N પદાર્થ પર લાગતું હોય તો કેટલા સમય પછી વેગનો</w:t>
      </w:r>
      <w:r w:rsidR="002E232F" w:rsidRPr="00ED76D4">
        <w:rPr>
          <w:rFonts w:ascii="BHUJ UNICODE" w:eastAsia="Georgia" w:hAnsi="BHUJ UNICODE" w:cs="BHUJ UNICODE"/>
          <w:color w:val="EE0000"/>
          <w:sz w:val="28"/>
          <w:szCs w:val="28"/>
        </w:rPr>
        <w:t xml:space="preserve"> y</w:t>
      </w:r>
      <w:r w:rsidRPr="00ED76D4">
        <w:rPr>
          <w:rFonts w:ascii="BHUJ UNICODE" w:eastAsia="Georgia" w:hAnsi="BHUJ UNICODE" w:cs="BHUJ UNICODE"/>
          <w:color w:val="EE0000"/>
          <w:sz w:val="28"/>
          <w:szCs w:val="28"/>
        </w:rPr>
        <w:t xml:space="preserve"> ઘટક શૂન્ય થશે?</w:t>
      </w:r>
    </w:p>
    <w:p w14:paraId="06B22D5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 s</w:t>
      </w:r>
    </w:p>
    <w:p w14:paraId="528DAB5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 s</w:t>
      </w:r>
    </w:p>
    <w:p w14:paraId="2B13A6BA"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0 s</w:t>
      </w:r>
    </w:p>
    <w:p w14:paraId="3387E12D" w14:textId="25B1A500"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80 s</w:t>
      </w:r>
    </w:p>
    <w:p w14:paraId="37FAEE24" w14:textId="77777777" w:rsidR="00785A87" w:rsidRPr="00ED76D4" w:rsidRDefault="004D592C" w:rsidP="0028643D">
      <w:pPr>
        <w:spacing w:after="220"/>
        <w:jc w:val="both"/>
        <w:rPr>
          <w:rFonts w:ascii="BHUJ UNICODE" w:hAnsi="BHUJ UNICODE" w:cs="BHUJ UNICODE"/>
          <w:color w:val="EE0000"/>
          <w:sz w:val="28"/>
          <w:szCs w:val="28"/>
        </w:rPr>
      </w:pPr>
      <w:r w:rsidRPr="00ED76D4">
        <w:rPr>
          <w:rFonts w:ascii="BHUJ UNICODE" w:hAnsi="BHUJ UNICODE" w:cs="BHUJ UNICODE"/>
          <w:color w:val="EE0000"/>
          <w:sz w:val="28"/>
          <w:szCs w:val="28"/>
        </w:rPr>
        <w:t xml:space="preserve">27. </w:t>
      </w:r>
      <w:r w:rsidR="0028643D" w:rsidRPr="00ED76D4">
        <w:rPr>
          <w:rFonts w:ascii="BHUJ UNICODE" w:eastAsiaTheme="minorEastAsia" w:hAnsi="BHUJ UNICODE" w:cs="BHUJ UNICODE"/>
          <w:b/>
          <w:color w:val="EE0000"/>
          <w:sz w:val="28"/>
          <w:szCs w:val="28"/>
        </w:rPr>
        <w:t>2</w:t>
      </w:r>
      <w:r w:rsidR="0028643D" w:rsidRPr="00ED76D4">
        <w:rPr>
          <w:rFonts w:ascii="BHUJ UNICODE" w:eastAsiaTheme="minorEastAsia" w:hAnsi="BHUJ UNICODE" w:cs="BHUJ UNICODE"/>
          <w:color w:val="EE0000"/>
          <w:sz w:val="28"/>
          <w:szCs w:val="28"/>
          <w:cs/>
          <w:lang w:bidi="gu-IN"/>
        </w:rPr>
        <w:t xml:space="preserve"> </w:t>
      </w:r>
      <w:r w:rsidR="0028643D" w:rsidRPr="00ED76D4">
        <w:rPr>
          <w:rFonts w:ascii="BHUJ UNICODE" w:eastAsiaTheme="minorEastAsia" w:hAnsi="BHUJ UNICODE" w:cs="BHUJ UNICODE"/>
          <w:b/>
          <w:color w:val="EE0000"/>
          <w:sz w:val="28"/>
          <w:szCs w:val="28"/>
        </w:rPr>
        <w:t>kg</w:t>
      </w:r>
      <w:r w:rsidRPr="00ED76D4">
        <w:rPr>
          <w:rFonts w:ascii="BHUJ UNICODE" w:eastAsia="Georgia" w:hAnsi="BHUJ UNICODE" w:cs="BHUJ UNICODE"/>
          <w:color w:val="EE0000"/>
          <w:sz w:val="28"/>
          <w:szCs w:val="28"/>
        </w:rPr>
        <w:t xml:space="preserve"> દળવાળો એક કણ શરૂઆ</w:t>
      </w:r>
      <w:r w:rsidR="0028643D" w:rsidRPr="00ED76D4">
        <w:rPr>
          <w:rFonts w:ascii="BHUJ UNICODE" w:eastAsia="Georgia" w:hAnsi="BHUJ UNICODE" w:cs="BHUJ UNICODE" w:hint="cs"/>
          <w:color w:val="EE0000"/>
          <w:sz w:val="28"/>
          <w:szCs w:val="28"/>
          <w:cs/>
          <w:lang w:bidi="gu-IN"/>
        </w:rPr>
        <w:t>ત</w:t>
      </w:r>
      <w:r w:rsidRPr="00ED76D4">
        <w:rPr>
          <w:rFonts w:ascii="BHUJ UNICODE" w:eastAsia="Georgia" w:hAnsi="BHUJ UNICODE" w:cs="BHUJ UNICODE"/>
          <w:color w:val="EE0000"/>
          <w:sz w:val="28"/>
          <w:szCs w:val="28"/>
        </w:rPr>
        <w:t>માં સ્થિર સ્થિતિમાં છે. તેની ઉપર કોઈ એક દિશાએથી એક બળ લાગવાનું શર થાય છે, જેનું પરિમાણ સમયની સાથે બદલાય છે. આક્દૃતિમાં બળ - સમયના આલેખ દર્શાથ્યો છે, તો 10 s નાં અંતે કણનો વેગ શોધો.</w:t>
      </w:r>
    </w:p>
    <w:p w14:paraId="16EEBE13" w14:textId="624E91C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45</w:t>
      </w:r>
      <w:r w:rsidRPr="00ED76D4">
        <w:rPr>
          <w:rFonts w:ascii="BHUJ UNICODE" w:eastAsia="Georgia" w:hAnsi="BHUJ UNICODE" w:cs="BHUJ UNICODE"/>
          <w:color w:val="EE0000"/>
          <w:sz w:val="28"/>
          <w:szCs w:val="28"/>
        </w:rPr>
        <w:t xml:space="preserve"> m</w:t>
      </w:r>
      <w:r w:rsidRPr="00ED76D4">
        <w:rPr>
          <w:rFonts w:ascii="BHUJ UNICODE" w:eastAsia="Georgia" w:hAnsi="BHUJ UNICODE" w:cs="BHUJ UNICODE"/>
          <w:color w:val="EE0000"/>
          <w:sz w:val="28"/>
          <w:szCs w:val="28"/>
        </w:rPr>
        <w:t xml:space="preserve"> </w:t>
      </w:r>
      <w:r w:rsidRPr="00ED76D4">
        <w:rPr>
          <w:rFonts w:ascii="BHUJ UNICODE" w:eastAsia="Georgia" w:hAnsi="BHUJ UNICODE" w:cs="BHUJ UNICODE"/>
          <w:color w:val="EE0000"/>
          <w:sz w:val="28"/>
          <w:szCs w:val="28"/>
        </w:rPr>
        <w:t>s</w:t>
      </w:r>
      <w:r w:rsidRPr="00ED76D4">
        <w:rPr>
          <w:rFonts w:ascii="BHUJ UNICODE" w:eastAsia="Georgia" w:hAnsi="BHUJ UNICODE" w:cs="BHUJ UNICODE"/>
          <w:color w:val="EE0000"/>
          <w:sz w:val="28"/>
          <w:szCs w:val="28"/>
          <w:vertAlign w:val="superscript"/>
        </w:rPr>
        <w:t>–</w:t>
      </w:r>
      <w:r w:rsidRPr="00ED76D4">
        <w:rPr>
          <w:rFonts w:ascii="BHUJ UNICODE" w:eastAsia="Georgia" w:hAnsi="BHUJ UNICODE" w:cs="BHUJ UNICODE"/>
          <w:color w:val="EE0000"/>
          <w:sz w:val="28"/>
          <w:szCs w:val="28"/>
          <w:vertAlign w:val="superscript"/>
        </w:rPr>
        <w:t>1</w:t>
      </w:r>
    </w:p>
    <w:p w14:paraId="369231D2" w14:textId="24D15E8C"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50</w:t>
      </w:r>
      <w:r w:rsidRPr="00ED76D4">
        <w:rPr>
          <w:rFonts w:ascii="BHUJ UNICODE" w:eastAsia="Georgia" w:hAnsi="BHUJ UNICODE" w:cs="BHUJ UNICODE"/>
          <w:color w:val="EE0000"/>
          <w:sz w:val="28"/>
          <w:szCs w:val="28"/>
        </w:rPr>
        <w:t xml:space="preserve"> m s</w:t>
      </w:r>
      <w:r w:rsidRPr="00ED76D4">
        <w:rPr>
          <w:rFonts w:ascii="BHUJ UNICODE" w:eastAsia="Georgia" w:hAnsi="BHUJ UNICODE" w:cs="BHUJ UNICODE"/>
          <w:color w:val="EE0000"/>
          <w:sz w:val="28"/>
          <w:szCs w:val="28"/>
          <w:vertAlign w:val="superscript"/>
        </w:rPr>
        <w:t>–1</w:t>
      </w:r>
    </w:p>
    <w:p w14:paraId="2DF52B62" w14:textId="0AD5F9DB"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4</w:t>
      </w:r>
      <w:r w:rsidRPr="00ED76D4">
        <w:rPr>
          <w:rFonts w:ascii="BHUJ UNICODE" w:eastAsia="Georgia" w:hAnsi="BHUJ UNICODE" w:cs="BHUJ UNICODE"/>
          <w:color w:val="EE0000"/>
          <w:sz w:val="28"/>
          <w:szCs w:val="28"/>
        </w:rPr>
        <w:t>0</w:t>
      </w:r>
      <w:r w:rsidRPr="00ED76D4">
        <w:rPr>
          <w:rFonts w:ascii="BHUJ UNICODE" w:eastAsia="Georgia" w:hAnsi="BHUJ UNICODE" w:cs="BHUJ UNICODE"/>
          <w:color w:val="EE0000"/>
          <w:sz w:val="28"/>
          <w:szCs w:val="28"/>
        </w:rPr>
        <w:t xml:space="preserve"> m s</w:t>
      </w:r>
      <w:r w:rsidRPr="00ED76D4">
        <w:rPr>
          <w:rFonts w:ascii="BHUJ UNICODE" w:eastAsia="Georgia" w:hAnsi="BHUJ UNICODE" w:cs="BHUJ UNICODE"/>
          <w:color w:val="EE0000"/>
          <w:sz w:val="28"/>
          <w:szCs w:val="28"/>
          <w:vertAlign w:val="superscript"/>
        </w:rPr>
        <w:t>–1</w:t>
      </w:r>
    </w:p>
    <w:p w14:paraId="6971CF18" w14:textId="5081501B"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ascii="BHUJ UNICODE" w:eastAsia="Georgia" w:hAnsi="BHUJ UNICODE" w:cs="BHUJ UNICODE"/>
          <w:color w:val="EE0000"/>
          <w:sz w:val="28"/>
          <w:szCs w:val="28"/>
        </w:rPr>
        <w:t>60</w:t>
      </w:r>
      <w:r w:rsidRPr="00ED76D4">
        <w:rPr>
          <w:rFonts w:ascii="BHUJ UNICODE" w:eastAsia="Georgia" w:hAnsi="BHUJ UNICODE" w:cs="BHUJ UNICODE"/>
          <w:color w:val="EE0000"/>
          <w:sz w:val="28"/>
          <w:szCs w:val="28"/>
        </w:rPr>
        <w:t xml:space="preserve"> m s</w:t>
      </w:r>
      <w:r w:rsidRPr="00ED76D4">
        <w:rPr>
          <w:rFonts w:ascii="BHUJ UNICODE" w:eastAsia="Georgia" w:hAnsi="BHUJ UNICODE" w:cs="BHUJ UNICODE"/>
          <w:color w:val="EE0000"/>
          <w:sz w:val="28"/>
          <w:szCs w:val="28"/>
          <w:vertAlign w:val="superscript"/>
        </w:rPr>
        <w:t>–1</w:t>
      </w:r>
    </w:p>
    <w:p w14:paraId="6A6C9352"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28. લીફટની છત પરથી 50 g ઇળનો લોલકનો ગોળો લટ્કી રહ્યો છે. જો લીફટ નિયમિત વેગથી ઉપર તરફ જાય તો દોરીમાં ઉદ્રભવતું તણાવ લગભગ ...... થશે.</w:t>
      </w:r>
    </w:p>
    <w:p w14:paraId="45451945"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30 N</w:t>
      </w:r>
    </w:p>
    <w:p w14:paraId="60A9B08F"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lastRenderedPageBreak/>
        <w:t>0.40 N</w:t>
      </w:r>
    </w:p>
    <w:p w14:paraId="35A3E95F"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42 N</w:t>
      </w:r>
    </w:p>
    <w:p w14:paraId="5368EE75" w14:textId="318E2811"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50 N</w:t>
      </w:r>
    </w:p>
    <w:p w14:paraId="17C2A02D" w14:textId="489156A2"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29. 0.25 kg દળ ધરોવતો એક ક્રિકેટ બોલ </w:t>
      </w:r>
      <w:r w:rsidR="002E232F" w:rsidRPr="00ED76D4">
        <w:rPr>
          <w:rFonts w:ascii="BHUJ UNICODE" w:eastAsia="Georgia" w:hAnsi="BHUJ UNICODE" w:cs="BHUJ UNICODE"/>
          <w:color w:val="EE0000"/>
          <w:sz w:val="28"/>
          <w:szCs w:val="28"/>
        </w:rPr>
        <w:t xml:space="preserve">10 m/s </w:t>
      </w:r>
      <w:r w:rsidRPr="00ED76D4">
        <w:rPr>
          <w:rFonts w:ascii="BHUJ UNICODE" w:eastAsia="Georgia" w:hAnsi="BHUJ UNICODE" w:cs="BHUJ UNICODE"/>
          <w:color w:val="EE0000"/>
          <w:sz w:val="28"/>
          <w:szCs w:val="28"/>
        </w:rPr>
        <w:t>ઝડપથી બેટ સાથે અથડાય છે અને 0.01 સેકન્ડમાં સમાન ઝડપથી પાછો ફરે છે. બેટ પર લાગતું બળ.... છે.</w:t>
      </w:r>
    </w:p>
    <w:p w14:paraId="734911BE"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5 N</w:t>
      </w:r>
    </w:p>
    <w:p w14:paraId="0DE31D8D"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0 N</w:t>
      </w:r>
    </w:p>
    <w:p w14:paraId="6E31BCCA"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50 N</w:t>
      </w:r>
    </w:p>
    <w:p w14:paraId="01C05735" w14:textId="6C3CA924"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00 N</w:t>
      </w:r>
    </w:p>
    <w:p w14:paraId="0AD2AA43" w14:textId="7DB7A6A4"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30. ખરબચડી સપાટી પર </w:t>
      </w:r>
      <w:r w:rsidR="0028643D" w:rsidRPr="00ED76D4">
        <w:rPr>
          <w:rFonts w:ascii="BHUJ UNICODE" w:eastAsia="Georgia" w:hAnsi="BHUJ UNICODE" w:cs="BHUJ UNICODE"/>
          <w:b/>
          <w:color w:val="EE0000"/>
          <w:sz w:val="28"/>
          <w:szCs w:val="28"/>
        </w:rPr>
        <w:t>M</w:t>
      </w:r>
      <w:r w:rsidRPr="00ED76D4">
        <w:rPr>
          <w:rFonts w:ascii="BHUJ UNICODE" w:eastAsia="Georgia" w:hAnsi="BHUJ UNICODE" w:cs="BHUJ UNICODE"/>
          <w:color w:val="EE0000"/>
          <w:sz w:val="28"/>
          <w:szCs w:val="28"/>
        </w:rPr>
        <w:t xml:space="preserve"> દળ ધરાવતો એક બ્લોક </w:t>
      </w:r>
      <w:r w:rsidR="0028643D" w:rsidRPr="00ED76D4">
        <w:rPr>
          <w:rFonts w:ascii="BHUJ UNICODE" w:eastAsia="Georgia" w:hAnsi="BHUJ UNICODE" w:cs="BHUJ UNICODE"/>
          <w:b/>
          <w:color w:val="EE0000"/>
          <w:sz w:val="28"/>
          <w:szCs w:val="28"/>
        </w:rPr>
        <w:t>5</w:t>
      </w:r>
      <w:r w:rsidR="0028643D" w:rsidRPr="00ED76D4">
        <w:rPr>
          <w:rFonts w:ascii="BHUJ UNICODE" w:eastAsia="Georgia" w:hAnsi="BHUJ UNICODE" w:cs="BHUJ UNICODE"/>
          <w:color w:val="EE0000"/>
          <w:sz w:val="28"/>
          <w:szCs w:val="28"/>
        </w:rPr>
        <w:t xml:space="preserve"> </w:t>
      </w:r>
      <w:r w:rsidR="0028643D" w:rsidRPr="00ED76D4">
        <w:rPr>
          <w:rFonts w:ascii="BHUJ UNICODE" w:eastAsia="Georgia" w:hAnsi="BHUJ UNICODE" w:cs="BHUJ UNICODE"/>
          <w:b/>
          <w:color w:val="EE0000"/>
          <w:sz w:val="28"/>
          <w:szCs w:val="28"/>
        </w:rPr>
        <w:t>m</w:t>
      </w:r>
      <w:r w:rsidR="0028643D" w:rsidRPr="00ED76D4">
        <w:rPr>
          <w:rFonts w:ascii="BHUJ UNICODE" w:eastAsia="Georgia" w:hAnsi="BHUJ UNICODE" w:cs="BHUJ UNICODE"/>
          <w:color w:val="EE0000"/>
          <w:sz w:val="28"/>
          <w:szCs w:val="28"/>
        </w:rPr>
        <w:t>/</w:t>
      </w:r>
      <w:r w:rsidR="0028643D" w:rsidRPr="00ED76D4">
        <w:rPr>
          <w:rFonts w:ascii="BHUJ UNICODE" w:eastAsia="Georgia" w:hAnsi="BHUJ UNICODE" w:cs="BHUJ UNICODE"/>
          <w:b/>
          <w:color w:val="EE0000"/>
          <w:sz w:val="28"/>
          <w:szCs w:val="28"/>
        </w:rPr>
        <w:t>s</w:t>
      </w:r>
      <w:r w:rsidRPr="00ED76D4">
        <w:rPr>
          <w:rFonts w:ascii="BHUJ UNICODE" w:eastAsia="Georgia" w:hAnsi="BHUJ UNICODE" w:cs="BHUJ UNICODE"/>
          <w:color w:val="EE0000"/>
          <w:sz w:val="28"/>
          <w:szCs w:val="28"/>
        </w:rPr>
        <w:t xml:space="preserve"> ના વેગથી તેનાથી </w:t>
      </w:r>
      <w:r w:rsidR="0028643D" w:rsidRPr="00ED76D4">
        <w:rPr>
          <w:rFonts w:ascii="BHUJ UNICODE" w:eastAsia="Georgia" w:hAnsi="BHUJ UNICODE" w:cs="BHUJ UNICODE"/>
          <w:b/>
          <w:color w:val="EE0000"/>
          <w:sz w:val="28"/>
          <w:szCs w:val="28"/>
        </w:rPr>
        <w:t>2</w:t>
      </w:r>
      <w:r w:rsidR="0028643D" w:rsidRPr="00ED76D4">
        <w:rPr>
          <w:rFonts w:ascii="BHUJ UNICODE" w:eastAsia="Georgia" w:hAnsi="BHUJ UNICODE" w:cs="BHUJ UNICODE" w:hint="cs"/>
          <w:b/>
          <w:color w:val="EE0000"/>
          <w:sz w:val="28"/>
          <w:szCs w:val="28"/>
          <w:cs/>
          <w:lang w:bidi="gu-IN"/>
        </w:rPr>
        <w:t xml:space="preserve"> </w:t>
      </w:r>
      <w:r w:rsidR="0028643D" w:rsidRPr="00ED76D4">
        <w:rPr>
          <w:rFonts w:ascii="BHUJ UNICODE" w:eastAsia="Georgia" w:hAnsi="BHUJ UNICODE" w:cs="BHUJ UNICODE"/>
          <w:b/>
          <w:color w:val="EE0000"/>
          <w:sz w:val="28"/>
          <w:szCs w:val="28"/>
        </w:rPr>
        <w:t>m</w:t>
      </w:r>
      <w:r w:rsidRPr="00ED76D4">
        <w:rPr>
          <w:rFonts w:ascii="BHUJ UNICODE" w:eastAsia="Georgia" w:hAnsi="BHUJ UNICODE" w:cs="BHUJ UNICODE"/>
          <w:color w:val="EE0000"/>
          <w:sz w:val="28"/>
          <w:szCs w:val="28"/>
        </w:rPr>
        <w:t xml:space="preserve"> અંતરે રહેલા બીજા સમાન દળના બ્લોક તરફ ગતિ કરે છે. બ્લોક અને સપાટી વચ્ચેનો ઘર્ષણાંક 0.25 છે. જો બંને બ્લોક વચ્ચેની અથડામણ સ્થિતિસ્થાપક હોય તો અથડામણ પછી જ્યારે બ્લોક સ્થિર થાય ત્યારે તેમની વચ્ચેનું અંતર</w:t>
      </w:r>
      <w:r w:rsidR="002E232F" w:rsidRPr="00ED76D4">
        <w:rPr>
          <w:color w:val="EE0000"/>
        </w:rPr>
        <w:t xml:space="preserve"> ....... </w:t>
      </w:r>
      <w:r w:rsidRPr="00ED76D4">
        <w:rPr>
          <w:rFonts w:ascii="BHUJ UNICODE" w:eastAsia="Georgia" w:hAnsi="BHUJ UNICODE" w:cs="BHUJ UNICODE"/>
          <w:color w:val="EE0000"/>
          <w:sz w:val="28"/>
          <w:szCs w:val="28"/>
        </w:rPr>
        <w:t>થ</w:t>
      </w:r>
      <w:r w:rsidR="002E232F" w:rsidRPr="00ED76D4">
        <w:rPr>
          <w:rFonts w:ascii="BHUJ UNICODE" w:eastAsia="Georgia" w:hAnsi="BHUJ UNICODE" w:cs="BHUJ UNICODE" w:hint="cs"/>
          <w:color w:val="EE0000"/>
          <w:sz w:val="28"/>
          <w:szCs w:val="28"/>
          <w:cs/>
          <w:lang w:bidi="gu-IN"/>
        </w:rPr>
        <w:t>શે</w:t>
      </w:r>
      <w:r w:rsidRPr="00ED76D4">
        <w:rPr>
          <w:rFonts w:ascii="BHUJ UNICODE" w:eastAsia="Georgia" w:hAnsi="BHUJ UNICODE" w:cs="BHUJ UNICODE"/>
          <w:color w:val="EE0000"/>
          <w:sz w:val="28"/>
          <w:szCs w:val="28"/>
        </w:rPr>
        <w:t>.</w:t>
      </w:r>
      <w:r w:rsidR="002E232F" w:rsidRPr="00ED76D4">
        <w:rPr>
          <w:rFonts w:ascii="BHUJ UNICODE" w:eastAsia="Georgia" w:hAnsi="BHUJ UNICODE" w:cs="BHUJ UNICODE" w:hint="cs"/>
          <w:color w:val="EE0000"/>
          <w:sz w:val="28"/>
          <w:szCs w:val="28"/>
          <w:cs/>
          <w:lang w:bidi="gu-IN"/>
        </w:rPr>
        <w:t xml:space="preserve"> (</w:t>
      </w:r>
      <w:r w:rsidR="002E232F" w:rsidRPr="00ED76D4">
        <w:rPr>
          <w:rFonts w:ascii="BHUJ UNICODE" w:eastAsia="Georgia" w:hAnsi="BHUJ UNICODE" w:cs="BHUJ UNICODE"/>
          <w:color w:val="EE0000"/>
          <w:sz w:val="28"/>
          <w:szCs w:val="28"/>
          <w:lang w:val="en-IN" w:bidi="gu-IN"/>
        </w:rPr>
        <w:t>g = 10 m s</w:t>
      </w:r>
      <w:r w:rsidR="002E232F" w:rsidRPr="00ED76D4">
        <w:rPr>
          <w:rFonts w:ascii="BHUJ UNICODE" w:eastAsia="Georgia" w:hAnsi="BHUJ UNICODE" w:cs="BHUJ UNICODE"/>
          <w:color w:val="EE0000"/>
          <w:sz w:val="28"/>
          <w:szCs w:val="28"/>
          <w:vertAlign w:val="superscript"/>
          <w:lang w:val="en-IN" w:bidi="gu-IN"/>
        </w:rPr>
        <w:t>-2</w:t>
      </w:r>
      <w:r w:rsidR="002E232F" w:rsidRPr="00ED76D4">
        <w:rPr>
          <w:rFonts w:ascii="BHUJ UNICODE" w:eastAsia="Georgia" w:hAnsi="BHUJ UNICODE" w:cs="BHUJ UNICODE" w:hint="cs"/>
          <w:color w:val="EE0000"/>
          <w:sz w:val="28"/>
          <w:szCs w:val="28"/>
          <w:cs/>
          <w:lang w:bidi="gu-IN"/>
        </w:rPr>
        <w:t>)</w:t>
      </w:r>
      <w:r w:rsidR="002E232F" w:rsidRPr="00ED76D4">
        <w:rPr>
          <w:rFonts w:ascii="BHUJ UNICODE" w:hAnsi="BHUJ UNICODE" w:cs="BHUJ UNICODE"/>
          <w:color w:val="EE0000"/>
          <w:sz w:val="28"/>
          <w:szCs w:val="28"/>
        </w:rPr>
        <w:t xml:space="preserve"> </w:t>
      </w:r>
    </w:p>
    <w:p w14:paraId="426A3A76"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 m</w:t>
      </w:r>
    </w:p>
    <w:p w14:paraId="34CC54DF"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 m</w:t>
      </w:r>
    </w:p>
    <w:p w14:paraId="677BF307"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 m</w:t>
      </w:r>
    </w:p>
    <w:p w14:paraId="40F01A7B" w14:textId="05249530"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5 m</w:t>
      </w:r>
    </w:p>
    <w:p w14:paraId="2DD99872" w14:textId="22E1F493"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31. એક ખુબ પહોની લિફટ અચળ પ્રવેગ </w:t>
      </w:r>
      <w:r w:rsidR="002E232F" w:rsidRPr="00ED76D4">
        <w:rPr>
          <w:rFonts w:ascii="BHUJ UNICODE" w:eastAsia="Georgia" w:hAnsi="BHUJ UNICODE" w:cs="BHUJ UNICODE"/>
          <w:color w:val="EE0000"/>
          <w:sz w:val="28"/>
          <w:szCs w:val="28"/>
        </w:rPr>
        <w:t>2</w:t>
      </w:r>
      <w:r w:rsidR="002E232F" w:rsidRPr="00ED76D4">
        <w:rPr>
          <w:rFonts w:ascii="BHUJ UNICODE" w:eastAsia="Georgia" w:hAnsi="BHUJ UNICODE" w:cs="BHUJ UNICODE"/>
          <w:color w:val="EE0000"/>
          <w:sz w:val="28"/>
          <w:szCs w:val="28"/>
        </w:rPr>
        <w:t xml:space="preserve"> m s</w:t>
      </w:r>
      <w:r w:rsidR="002E232F"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થી ઊર્ધ્વ દિશામાં ગતિ કરે છે. જ્યારે તેનો વેગ </w:t>
      </w:r>
      <w:r w:rsidR="00ED76D4">
        <w:rPr>
          <w:rFonts w:ascii="BHUJ UNICODE" w:eastAsia="Georgia" w:hAnsi="BHUJ UNICODE" w:cs="BHUJ UNICODE"/>
          <w:color w:val="EE0000"/>
          <w:sz w:val="28"/>
          <w:szCs w:val="28"/>
        </w:rPr>
        <w:t>4 ms</w:t>
      </w:r>
      <w:r w:rsidR="00ED76D4" w:rsidRPr="002E232F">
        <w:rPr>
          <w:rFonts w:ascii="BHUJ UNICODE" w:eastAsia="Georgia" w:hAnsi="BHUJ UNICODE" w:cs="BHUJ UNICODE"/>
          <w:color w:val="EE0000"/>
          <w:sz w:val="28"/>
          <w:szCs w:val="28"/>
          <w:vertAlign w:val="superscript"/>
        </w:rPr>
        <w:t>–</w:t>
      </w:r>
      <w:r w:rsid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હોય, ત્યારે એક દડાન લિફટના તળિયેથી </w:t>
      </w:r>
      <w:r w:rsidR="002E232F" w:rsidRPr="00ED76D4">
        <w:rPr>
          <w:color w:val="EE0000"/>
        </w:rPr>
        <w:t>30</w:t>
      </w:r>
      <w:r w:rsidR="002E232F" w:rsidRPr="00ED76D4">
        <w:rPr>
          <w:color w:val="EE0000"/>
        </w:rPr>
        <w:t>°</w:t>
      </w:r>
      <w:r w:rsidRPr="00ED76D4">
        <w:rPr>
          <w:rFonts w:ascii="BHUJ UNICODE" w:eastAsia="Georgia" w:hAnsi="BHUJ UNICODE" w:cs="BHUJ UNICODE"/>
          <w:color w:val="EE0000"/>
          <w:sz w:val="28"/>
          <w:szCs w:val="28"/>
        </w:rPr>
        <w:t xml:space="preserve"> ના ખૂજ઼ે લીફટની સાપેક્ષ </w:t>
      </w:r>
      <w:r w:rsidR="002E232F" w:rsidRPr="00ED76D4">
        <w:rPr>
          <w:rFonts w:ascii="BHUJ UNICODE" w:eastAsia="Georgia" w:hAnsi="BHUJ UNICODE" w:cs="BHUJ UNICODE"/>
          <w:color w:val="EE0000"/>
          <w:sz w:val="28"/>
          <w:szCs w:val="28"/>
        </w:rPr>
        <w:t>4</w:t>
      </w:r>
      <w:r w:rsidR="002E232F" w:rsidRPr="00ED76D4">
        <w:rPr>
          <w:rFonts w:ascii="BHUJ UNICODE" w:eastAsia="Georgia" w:hAnsi="BHUJ UNICODE" w:cs="BHUJ UNICODE"/>
          <w:color w:val="EE0000"/>
          <w:sz w:val="28"/>
          <w:szCs w:val="28"/>
        </w:rPr>
        <w:t xml:space="preserve"> m s</w:t>
      </w:r>
      <w:r w:rsidR="002E232F"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વેગથી પ્રક્ષિપ્ત કરવામાં આવે છે. આ દડાને પાછા લિફટના તળિયે આવવા લાગતો સમય શોધો. [</w:t>
      </w:r>
      <w:r w:rsidR="002E232F" w:rsidRPr="00ED76D4">
        <w:rPr>
          <w:rFonts w:ascii="BHUJ UNICODE" w:eastAsia="Georgia" w:hAnsi="BHUJ UNICODE" w:cs="BHUJ UNICODE"/>
          <w:color w:val="EE0000"/>
          <w:sz w:val="28"/>
          <w:szCs w:val="28"/>
        </w:rPr>
        <w:t>g = 10</w:t>
      </w:r>
      <w:r w:rsidR="002E232F" w:rsidRPr="00ED76D4">
        <w:rPr>
          <w:rFonts w:ascii="BHUJ UNICODE" w:eastAsia="Georgia" w:hAnsi="BHUJ UNICODE" w:cs="BHUJ UNICODE"/>
          <w:color w:val="EE0000"/>
          <w:sz w:val="28"/>
          <w:szCs w:val="28"/>
        </w:rPr>
        <w:t xml:space="preserve"> m s</w:t>
      </w:r>
      <w:r w:rsidR="002E232F" w:rsidRPr="00ED76D4">
        <w:rPr>
          <w:rFonts w:ascii="BHUJ UNICODE" w:eastAsia="Georgia" w:hAnsi="BHUJ UNICODE" w:cs="BHUJ UNICODE"/>
          <w:color w:val="EE0000"/>
          <w:sz w:val="28"/>
          <w:szCs w:val="28"/>
          <w:vertAlign w:val="superscript"/>
        </w:rPr>
        <w:t>–</w:t>
      </w:r>
      <w:r w:rsidR="002E232F" w:rsidRPr="00ED76D4">
        <w:rPr>
          <w:rFonts w:ascii="BHUJ UNICODE" w:eastAsia="Georgia" w:hAnsi="BHUJ UNICODE" w:cs="BHUJ UNICODE"/>
          <w:color w:val="EE0000"/>
          <w:sz w:val="28"/>
          <w:szCs w:val="28"/>
          <w:vertAlign w:val="superscript"/>
        </w:rPr>
        <w:t>2</w:t>
      </w:r>
      <w:r w:rsidRPr="00ED76D4">
        <w:rPr>
          <w:rFonts w:ascii="BHUJ UNICODE" w:hAnsi="BHUJ UNICODE" w:cs="BHUJ UNICODE"/>
          <w:color w:val="EE0000"/>
          <w:sz w:val="28"/>
          <w:szCs w:val="28"/>
        </w:rPr>
        <w:t xml:space="preserve"> ]</w:t>
      </w:r>
    </w:p>
    <w:p w14:paraId="54475355" w14:textId="65C97BF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cs="Shruti"/>
          <w:color w:val="EE0000"/>
          <w:lang w:bidi="gu-IN"/>
        </w:rPr>
        <w:t>1/2 s</w:t>
      </w:r>
    </w:p>
    <w:p w14:paraId="4FDD0F07" w14:textId="049BCB41"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rFonts w:cs="Shruti"/>
          <w:color w:val="EE0000"/>
          <w:lang w:bidi="gu-IN"/>
        </w:rPr>
        <w:t>1/3 s</w:t>
      </w:r>
    </w:p>
    <w:p w14:paraId="14D8B728" w14:textId="3E09F6F1"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lang w:bidi="gu-IN"/>
        </w:rPr>
        <w:t>1/4 s</w:t>
      </w:r>
    </w:p>
    <w:p w14:paraId="3F604D4D" w14:textId="7FFF3001" w:rsidR="00FB68B1" w:rsidRPr="00ED76D4" w:rsidRDefault="002E232F"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 s</w:t>
      </w:r>
    </w:p>
    <w:p w14:paraId="726CC6B3" w14:textId="70D06895" w:rsidR="00785A87" w:rsidRPr="00ED76D4" w:rsidRDefault="004D592C" w:rsidP="004D592C">
      <w:pPr>
        <w:spacing w:after="220"/>
        <w:rPr>
          <w:rFonts w:ascii="BHUJ UNICODE" w:hAnsi="BHUJ UNICODE" w:cs="BHUJ UNICODE"/>
          <w:color w:val="EE0000"/>
          <w:sz w:val="28"/>
          <w:szCs w:val="28"/>
          <w:lang w:eastAsia="ja-JP"/>
        </w:rPr>
      </w:pPr>
      <w:r w:rsidRPr="00ED76D4">
        <w:rPr>
          <w:rFonts w:ascii="BHUJ UNICODE" w:eastAsia="Georgia" w:hAnsi="BHUJ UNICODE" w:cs="BHUJ UNICODE"/>
          <w:color w:val="EE0000"/>
          <w:sz w:val="28"/>
          <w:szCs w:val="28"/>
        </w:rPr>
        <w:lastRenderedPageBreak/>
        <w:t>32. મુક્ત અવકાશમાં 2000 kg નો એક રોકેટ 5 સેકન્ડ સુધી</w:t>
      </w:r>
      <w:r w:rsidR="002E232F" w:rsidRPr="00ED76D4">
        <w:rPr>
          <w:rFonts w:ascii="BHUJ UNICODE" w:eastAsia="Georgia" w:hAnsi="BHUJ UNICODE" w:cs="BHUJ UNICODE"/>
          <w:color w:val="EE0000"/>
          <w:sz w:val="28"/>
          <w:szCs w:val="28"/>
        </w:rPr>
        <w:t xml:space="preserve"> 400</w:t>
      </w:r>
      <w:r w:rsidR="002E232F" w:rsidRPr="00ED76D4">
        <w:rPr>
          <w:rFonts w:ascii="BHUJ UNICODE" w:eastAsia="Georgia" w:hAnsi="BHUJ UNICODE" w:cs="BHUJ UNICODE"/>
          <w:color w:val="EE0000"/>
          <w:sz w:val="28"/>
          <w:szCs w:val="28"/>
        </w:rPr>
        <w:t xml:space="preserve"> ms</w:t>
      </w:r>
      <w:r w:rsidR="002E232F"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exhaust વેગ થી 0.5 Kg વાયુ પ્રતિસેકન્ડ બહાર કાઢે છે. આ સમય દરમિયાન રોકેટની ઝડપમાં થતો વધારો</w:t>
      </w:r>
      <w:r w:rsidR="0028643D" w:rsidRPr="00ED76D4">
        <w:rPr>
          <w:rFonts w:ascii="BHUJ UNICODE" w:eastAsia="Georgia" w:hAnsi="BHUJ UNICODE" w:cs="BHUJ UNICODE" w:hint="cs"/>
          <w:color w:val="EE0000"/>
          <w:sz w:val="28"/>
          <w:szCs w:val="28"/>
          <w:cs/>
          <w:lang w:bidi="gu-IN"/>
        </w:rPr>
        <w:t xml:space="preserve"> ........ </w:t>
      </w:r>
      <w:r w:rsidRPr="00ED76D4">
        <w:rPr>
          <w:rFonts w:ascii="BHUJ UNICODE" w:eastAsia="Georgia" w:hAnsi="BHUJ UNICODE" w:cs="BHUJ UNICODE"/>
          <w:color w:val="EE0000"/>
          <w:sz w:val="28"/>
          <w:szCs w:val="28"/>
        </w:rPr>
        <w:t xml:space="preserve">થશે. </w:t>
      </w:r>
      <w:r w:rsidRPr="00ED76D4">
        <w:rPr>
          <w:rFonts w:ascii="BHUJ UNICODE" w:eastAsia="Georgia" w:hAnsi="BHUJ UNICODE" w:cs="BHUJ UNICODE"/>
          <w:color w:val="EE0000"/>
          <w:sz w:val="28"/>
          <w:szCs w:val="28"/>
          <w:lang w:eastAsia="ja-JP"/>
        </w:rPr>
        <w:t>[</w:t>
      </w:r>
      <w:r w:rsidRPr="00ED76D4">
        <w:rPr>
          <w:rFonts w:ascii="BHUJ UNICODE" w:eastAsia="Georgia" w:hAnsi="BHUJ UNICODE" w:cs="BHUJ UNICODE"/>
          <w:color w:val="EE0000"/>
          <w:sz w:val="28"/>
          <w:szCs w:val="28"/>
        </w:rPr>
        <w:t>પ્રવેગનો</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ફેરફાર</w:t>
      </w:r>
      <w:r w:rsidRPr="00ED76D4">
        <w:rPr>
          <w:rFonts w:ascii="BHUJ UNICODE" w:eastAsia="Georgia" w:hAnsi="BHUJ UNICODE" w:cs="BHUJ UNICODE"/>
          <w:color w:val="EE0000"/>
          <w:sz w:val="28"/>
          <w:szCs w:val="28"/>
          <w:lang w:eastAsia="ja-JP"/>
        </w:rPr>
        <w:t xml:space="preserve"> </w:t>
      </w:r>
      <w:r w:rsidR="0028643D" w:rsidRPr="00ED76D4">
        <w:rPr>
          <w:rFonts w:ascii="BHUJ UNICODE" w:eastAsia="Georgia" w:hAnsi="BHUJ UNICODE" w:cs="BHUJ UNICODE" w:hint="cs"/>
          <w:color w:val="EE0000"/>
          <w:sz w:val="28"/>
          <w:szCs w:val="28"/>
          <w:cs/>
          <w:lang w:bidi="gu-IN"/>
        </w:rPr>
        <w:t>ગણવા</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માટે</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સમય</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ગાળો</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ખુબ</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જ</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નાનો</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છે</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તેવું</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ધારો</w:t>
      </w:r>
      <w:r w:rsidRPr="00ED76D4">
        <w:rPr>
          <w:rFonts w:ascii="BHUJ UNICODE" w:eastAsia="Georgia" w:hAnsi="BHUJ UNICODE" w:cs="BHUJ UNICODE"/>
          <w:color w:val="EE0000"/>
          <w:sz w:val="28"/>
          <w:szCs w:val="28"/>
          <w:lang w:eastAsia="ja-JP"/>
        </w:rPr>
        <w:t>]</w:t>
      </w:r>
    </w:p>
    <w:p w14:paraId="02272E96" w14:textId="71E7E696" w:rsidR="00785A87" w:rsidRPr="00ED76D4" w:rsidRDefault="002E232F" w:rsidP="002E232F">
      <w:pPr>
        <w:pStyle w:val="MTDisplayEquation"/>
        <w:rPr>
          <w:rFonts w:ascii="BHUJ UNICODE" w:hAnsi="BHUJ UNICODE" w:cs="BHUJ UNICODE"/>
          <w:color w:val="EE0000"/>
          <w:sz w:val="28"/>
          <w:szCs w:val="28"/>
          <w:lang w:eastAsia="ja-JP"/>
        </w:rPr>
      </w:pPr>
      <w:r w:rsidRPr="00ED76D4">
        <w:rPr>
          <w:rFonts w:cs="Shruti"/>
          <w:color w:val="EE0000"/>
          <w:cs/>
          <w:lang w:bidi="gu-IN"/>
        </w:rPr>
        <w:tab/>
      </w:r>
      <w:r w:rsidRPr="00ED76D4">
        <w:rPr>
          <w:rFonts w:ascii="BHUJ UNICODE" w:eastAsia="Georgia" w:hAnsi="BHUJ UNICODE" w:cs="BHUJ UNICODE"/>
          <w:color w:val="EE0000"/>
          <w:sz w:val="28"/>
          <w:szCs w:val="28"/>
        </w:rPr>
        <w:t>20</w:t>
      </w:r>
      <w:r w:rsidRPr="00ED76D4">
        <w:rPr>
          <w:rFonts w:ascii="BHUJ UNICODE" w:eastAsia="Georgia" w:hAnsi="BHUJ UNICODE" w:cs="BHUJ UNICODE"/>
          <w:color w:val="EE0000"/>
          <w:sz w:val="28"/>
          <w:szCs w:val="28"/>
        </w:rPr>
        <w:t>00 ms</w:t>
      </w:r>
      <w:r w:rsidRPr="00ED76D4">
        <w:rPr>
          <w:rFonts w:ascii="BHUJ UNICODE" w:eastAsia="Georgia" w:hAnsi="BHUJ UNICODE" w:cs="BHUJ UNICODE"/>
          <w:color w:val="EE0000"/>
          <w:sz w:val="28"/>
          <w:szCs w:val="28"/>
          <w:vertAlign w:val="superscript"/>
        </w:rPr>
        <w:t>–1</w:t>
      </w:r>
    </w:p>
    <w:p w14:paraId="18FB55C2" w14:textId="0FCA0700" w:rsidR="00785A87" w:rsidRPr="00ED76D4" w:rsidRDefault="002E232F" w:rsidP="002E232F">
      <w:pPr>
        <w:pStyle w:val="MTDisplayEquation"/>
        <w:rPr>
          <w:rFonts w:ascii="BHUJ UNICODE" w:hAnsi="BHUJ UNICODE" w:cs="BHUJ UNICODE"/>
          <w:color w:val="EE0000"/>
          <w:sz w:val="28"/>
          <w:szCs w:val="28"/>
          <w:lang w:eastAsia="ja-JP"/>
        </w:rPr>
      </w:pPr>
      <w:r w:rsidRPr="00ED76D4">
        <w:rPr>
          <w:rFonts w:cs="Shruti"/>
          <w:color w:val="EE0000"/>
          <w:cs/>
          <w:lang w:bidi="gu-IN"/>
        </w:rPr>
        <w:tab/>
      </w:r>
      <w:r w:rsidR="000250A7" w:rsidRPr="00ED76D4">
        <w:rPr>
          <w:rFonts w:ascii="BHUJ UNICODE" w:eastAsia="Georgia" w:hAnsi="BHUJ UNICODE" w:cs="BHUJ UNICODE"/>
          <w:color w:val="EE0000"/>
          <w:sz w:val="28"/>
          <w:szCs w:val="28"/>
        </w:rPr>
        <w:t>2</w:t>
      </w:r>
      <w:r w:rsidR="000250A7" w:rsidRPr="00ED76D4">
        <w:rPr>
          <w:rFonts w:ascii="BHUJ UNICODE" w:eastAsia="Georgia" w:hAnsi="BHUJ UNICODE" w:cs="BHUJ UNICODE"/>
          <w:color w:val="EE0000"/>
          <w:sz w:val="28"/>
          <w:szCs w:val="28"/>
        </w:rPr>
        <w:t>00 ms</w:t>
      </w:r>
      <w:r w:rsidR="000250A7" w:rsidRPr="00ED76D4">
        <w:rPr>
          <w:rFonts w:ascii="BHUJ UNICODE" w:eastAsia="Georgia" w:hAnsi="BHUJ UNICODE" w:cs="BHUJ UNICODE"/>
          <w:color w:val="EE0000"/>
          <w:sz w:val="28"/>
          <w:szCs w:val="28"/>
          <w:vertAlign w:val="superscript"/>
        </w:rPr>
        <w:t>–1</w:t>
      </w:r>
    </w:p>
    <w:p w14:paraId="1EE247C1" w14:textId="6453FB9C" w:rsidR="00785A87" w:rsidRPr="00ED76D4" w:rsidRDefault="002E232F" w:rsidP="002E232F">
      <w:pPr>
        <w:pStyle w:val="MTDisplayEquation"/>
        <w:rPr>
          <w:rFonts w:ascii="BHUJ UNICODE" w:hAnsi="BHUJ UNICODE" w:cs="BHUJ UNICODE"/>
          <w:color w:val="EE0000"/>
          <w:sz w:val="28"/>
          <w:szCs w:val="28"/>
          <w:lang w:eastAsia="ja-JP"/>
        </w:rPr>
      </w:pPr>
      <w:r w:rsidRPr="00ED76D4">
        <w:rPr>
          <w:rFonts w:cs="Shruti"/>
          <w:color w:val="EE0000"/>
          <w:cs/>
          <w:lang w:bidi="gu-IN"/>
        </w:rPr>
        <w:tab/>
      </w:r>
      <w:r w:rsidR="000250A7" w:rsidRPr="00ED76D4">
        <w:rPr>
          <w:rFonts w:ascii="BHUJ UNICODE" w:eastAsia="Georgia" w:hAnsi="BHUJ UNICODE" w:cs="BHUJ UNICODE"/>
          <w:color w:val="EE0000"/>
          <w:sz w:val="28"/>
          <w:szCs w:val="28"/>
        </w:rPr>
        <w:t>0</w:t>
      </w:r>
      <w:r w:rsidR="000250A7" w:rsidRPr="00ED76D4">
        <w:rPr>
          <w:rFonts w:ascii="BHUJ UNICODE" w:eastAsia="Georgia" w:hAnsi="BHUJ UNICODE" w:cs="BHUJ UNICODE"/>
          <w:color w:val="EE0000"/>
          <w:sz w:val="28"/>
          <w:szCs w:val="28"/>
        </w:rPr>
        <w:t>.5</w:t>
      </w:r>
      <w:r w:rsidR="000250A7" w:rsidRPr="00ED76D4">
        <w:rPr>
          <w:rFonts w:ascii="BHUJ UNICODE" w:eastAsia="Georgia" w:hAnsi="BHUJ UNICODE" w:cs="BHUJ UNICODE"/>
          <w:color w:val="EE0000"/>
          <w:sz w:val="28"/>
          <w:szCs w:val="28"/>
        </w:rPr>
        <w:t xml:space="preserve"> ms</w:t>
      </w:r>
      <w:r w:rsidR="000250A7" w:rsidRPr="00ED76D4">
        <w:rPr>
          <w:rFonts w:ascii="BHUJ UNICODE" w:eastAsia="Georgia" w:hAnsi="BHUJ UNICODE" w:cs="BHUJ UNICODE"/>
          <w:color w:val="EE0000"/>
          <w:sz w:val="28"/>
          <w:szCs w:val="28"/>
          <w:vertAlign w:val="superscript"/>
        </w:rPr>
        <w:t>–1</w:t>
      </w:r>
    </w:p>
    <w:p w14:paraId="5D2B8956" w14:textId="58F73612" w:rsidR="00FB68B1" w:rsidRPr="00ED76D4" w:rsidRDefault="0028643D" w:rsidP="004D592C">
      <w:pPr>
        <w:spacing w:after="220"/>
        <w:rPr>
          <w:rFonts w:ascii="BHUJ UNICODE" w:hAnsi="BHUJ UNICODE" w:cs="BHUJ UNICODE"/>
          <w:color w:val="EE0000"/>
          <w:sz w:val="28"/>
          <w:szCs w:val="28"/>
          <w:lang w:eastAsia="ja-JP" w:bidi="gu-IN"/>
        </w:rPr>
      </w:pPr>
      <w:r w:rsidRPr="00ED76D4">
        <w:rPr>
          <w:rFonts w:ascii="BHUJ UNICODE" w:eastAsia="Georgia" w:hAnsi="BHUJ UNICODE" w:cs="BHUJ UNICODE" w:hint="cs"/>
          <w:color w:val="EE0000"/>
          <w:sz w:val="28"/>
          <w:szCs w:val="28"/>
          <w:cs/>
          <w:lang w:eastAsia="ja-JP" w:bidi="gu-IN"/>
        </w:rPr>
        <w:t>શૂન્ય</w:t>
      </w:r>
    </w:p>
    <w:p w14:paraId="3D6FB47B" w14:textId="7394377D"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lang w:eastAsia="ja-JP"/>
        </w:rPr>
        <w:t xml:space="preserve">33. </w:t>
      </w:r>
      <w:r w:rsidR="000250A7" w:rsidRPr="00ED76D4">
        <w:rPr>
          <w:rFonts w:ascii="BHUJ UNICODE" w:hAnsi="BHUJ UNICODE" w:cs="BHUJ UNICODE"/>
          <w:color w:val="EE0000"/>
          <w:sz w:val="28"/>
          <w:szCs w:val="28"/>
          <w:lang w:eastAsia="ja-JP"/>
        </w:rPr>
        <w:t>37°</w:t>
      </w:r>
      <w:r w:rsidRPr="00ED76D4">
        <w:rPr>
          <w:rFonts w:ascii="BHUJ UNICODE" w:eastAsia="Georgia" w:hAnsi="BHUJ UNICODE" w:cs="BHUJ UNICODE"/>
          <w:color w:val="EE0000"/>
          <w:sz w:val="28"/>
          <w:szCs w:val="28"/>
          <w:lang w:eastAsia="ja-JP"/>
        </w:rPr>
        <w:t xml:space="preserve"> </w:t>
      </w:r>
      <w:r w:rsidRPr="00ED76D4">
        <w:rPr>
          <w:rFonts w:ascii="BHUJ UNICODE" w:eastAsia="Georgia" w:hAnsi="BHUJ UNICODE" w:cs="BHUJ UNICODE"/>
          <w:color w:val="EE0000"/>
          <w:sz w:val="28"/>
          <w:szCs w:val="28"/>
        </w:rPr>
        <w:t>ખૂણો ધરાવતા ઢાળની ઘર્ષફાયુક્ત સપાટી પર 10 kg દળનો એક બ્લોક મુરુલ છે. ઢાળની સપાટી અને બ્લોક વચ્ચે ઘર્ષણાંક 0.8 છે. F ના ક્યા ન્યુનતમ મૂલ્ય માટે બ્લોક ઢાળ પર સ્થિર જ રહેશ?</w:t>
      </w:r>
    </w:p>
    <w:p w14:paraId="1E386017"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 N</w:t>
      </w:r>
    </w:p>
    <w:p w14:paraId="45EE8B11"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24 N</w:t>
      </w:r>
    </w:p>
    <w:p w14:paraId="6DE2952C" w14:textId="77777777" w:rsidR="00785A87" w:rsidRPr="00ED76D4" w:rsidRDefault="004D592C" w:rsidP="004D592C">
      <w:pPr>
        <w:spacing w:after="220"/>
        <w:rPr>
          <w:rFonts w:ascii="BHUJ UNICODE" w:hAnsi="BHUJ UNICODE" w:cs="BHUJ UNICODE"/>
          <w:color w:val="EE0000"/>
          <w:sz w:val="28"/>
          <w:szCs w:val="28"/>
          <w:cs/>
          <w:lang w:bidi="hi-IN"/>
        </w:rPr>
      </w:pPr>
      <w:r w:rsidRPr="00ED76D4">
        <w:rPr>
          <w:rFonts w:ascii="BHUJ UNICODE" w:hAnsi="BHUJ UNICODE" w:cs="BHUJ UNICODE"/>
          <w:color w:val="EE0000"/>
          <w:sz w:val="28"/>
          <w:szCs w:val="28"/>
        </w:rPr>
        <w:t>122 N</w:t>
      </w:r>
    </w:p>
    <w:p w14:paraId="2CCFD964" w14:textId="69E76A36" w:rsidR="00FB68B1" w:rsidRPr="00ED76D4" w:rsidRDefault="00AE776E" w:rsidP="004D592C">
      <w:pPr>
        <w:spacing w:after="220"/>
        <w:rPr>
          <w:rFonts w:ascii="BHUJ UNICODE" w:hAnsi="BHUJ UNICODE" w:cs="BHUJ UNICODE"/>
          <w:color w:val="EE0000"/>
          <w:sz w:val="28"/>
          <w:szCs w:val="28"/>
          <w:lang w:bidi="hi-IN"/>
        </w:rPr>
      </w:pPr>
      <w:r w:rsidRPr="00ED76D4">
        <w:rPr>
          <w:rFonts w:ascii="BHUJ UNICODE" w:eastAsia="Georgia" w:hAnsi="BHUJ UNICODE" w:cs="BHUJ UNICODE" w:hint="cs"/>
          <w:color w:val="EE0000"/>
          <w:sz w:val="28"/>
          <w:szCs w:val="28"/>
          <w:cs/>
          <w:lang w:bidi="hi-IN"/>
        </w:rPr>
        <w:t>શૂન્ય</w:t>
      </w:r>
    </w:p>
    <w:p w14:paraId="18A15B0E" w14:textId="0A271DD3"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34. સ્થિર સ્થિતિમાં રહેલા એક બોમ્બનો વિસ્કોટ થતાં ત્રણ ટુક્રડા થાય છે. જેમના દળનો ગુણેત્તર </w:t>
      </w:r>
      <w:r w:rsidR="004E7A1F">
        <w:rPr>
          <w:rFonts w:ascii="BHUJ UNICODE" w:eastAsia="Georgia" w:hAnsi="BHUJ UNICODE" w:cs="BHUJ UNICODE"/>
          <w:color w:val="EE0000"/>
          <w:sz w:val="28"/>
          <w:szCs w:val="28"/>
        </w:rPr>
        <w:t>1 : 2 : 3</w:t>
      </w:r>
      <w:r w:rsidRPr="00ED76D4">
        <w:rPr>
          <w:rFonts w:ascii="BHUJ UNICODE" w:eastAsia="Georgia" w:hAnsi="BHUJ UNICODE" w:cs="BHUJ UNICODE"/>
          <w:color w:val="EE0000"/>
          <w:sz w:val="28"/>
          <w:szCs w:val="28"/>
        </w:rPr>
        <w:t xml:space="preserve"> તથા વેગ અનુક્રમે 9î </w:t>
      </w:r>
      <w:r w:rsidR="00104CA8" w:rsidRPr="00ED76D4">
        <w:rPr>
          <w:rFonts w:ascii="BHUJ UNICODE" w:eastAsia="Georgia" w:hAnsi="BHUJ UNICODE" w:cs="BHUJ UNICODE"/>
          <w:color w:val="EE0000"/>
          <w:sz w:val="28"/>
          <w:szCs w:val="28"/>
        </w:rPr>
        <w:t>ms</w:t>
      </w:r>
      <w:r w:rsidR="00104CA8"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તથા 6j </w:t>
      </w:r>
      <w:r w:rsidR="00104CA8" w:rsidRPr="00ED76D4">
        <w:rPr>
          <w:rFonts w:ascii="BHUJ UNICODE" w:eastAsia="Georgia" w:hAnsi="BHUJ UNICODE" w:cs="BHUJ UNICODE"/>
          <w:color w:val="EE0000"/>
          <w:sz w:val="28"/>
          <w:szCs w:val="28"/>
        </w:rPr>
        <w:t>ms</w:t>
      </w:r>
      <w:r w:rsidR="00104CA8"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છે, તો ત્રીજા ટુકડાના વેગનું મૂલ્ય ...... </w:t>
      </w:r>
      <w:r w:rsidR="004E7A1F">
        <w:rPr>
          <w:rFonts w:ascii="BHUJ UNICODE" w:eastAsia="Georgia" w:hAnsi="BHUJ UNICODE" w:cs="BHUJ UNICODE"/>
          <w:color w:val="EE0000"/>
          <w:sz w:val="28"/>
          <w:szCs w:val="28"/>
        </w:rPr>
        <w:t>ms</w:t>
      </w:r>
      <w:r w:rsidR="004E7A1F" w:rsidRPr="002E232F">
        <w:rPr>
          <w:rFonts w:ascii="BHUJ UNICODE" w:eastAsia="Georgia" w:hAnsi="BHUJ UNICODE" w:cs="BHUJ UNICODE"/>
          <w:color w:val="EE0000"/>
          <w:sz w:val="28"/>
          <w:szCs w:val="28"/>
          <w:vertAlign w:val="superscript"/>
        </w:rPr>
        <w:t>–</w:t>
      </w:r>
      <w:r w:rsidR="004E7A1F">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થ</w:t>
      </w:r>
      <w:r w:rsidR="004E7A1F">
        <w:rPr>
          <w:rFonts w:ascii="BHUJ UNICODE" w:eastAsia="Georgia" w:hAnsi="BHUJ UNICODE" w:cs="BHUJ UNICODE" w:hint="cs"/>
          <w:color w:val="EE0000"/>
          <w:sz w:val="28"/>
          <w:szCs w:val="28"/>
          <w:cs/>
          <w:lang w:val="en-US" w:bidi="gu-IN"/>
        </w:rPr>
        <w:t>શે</w:t>
      </w:r>
      <w:r w:rsidR="004E7A1F">
        <w:rPr>
          <w:rFonts w:ascii="BHUJ UNICODE" w:eastAsia="Georgia" w:hAnsi="BHUJ UNICODE" w:cs="BHUJ UNICODE"/>
          <w:color w:val="EE0000"/>
          <w:sz w:val="28"/>
          <w:szCs w:val="28"/>
        </w:rPr>
        <w:t xml:space="preserve"> </w:t>
      </w:r>
      <w:r w:rsidRPr="00ED76D4">
        <w:rPr>
          <w:rFonts w:ascii="BHUJ UNICODE" w:eastAsia="Georgia" w:hAnsi="BHUJ UNICODE" w:cs="BHUJ UNICODE"/>
          <w:color w:val="EE0000"/>
          <w:sz w:val="28"/>
          <w:szCs w:val="28"/>
        </w:rPr>
        <w:t>?</w:t>
      </w:r>
    </w:p>
    <w:p w14:paraId="526BA2DB"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w:t>
      </w:r>
    </w:p>
    <w:p w14:paraId="73041880"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w:t>
      </w:r>
    </w:p>
    <w:p w14:paraId="10EFB78A"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8</w:t>
      </w:r>
    </w:p>
    <w:p w14:paraId="6B3DBAEA" w14:textId="2881A6FB"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2</w:t>
      </w:r>
    </w:p>
    <w:p w14:paraId="00927EFF" w14:textId="46E7C335"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35. 80 kg દળ ધરાવતો એક માણસ 40 kg દળ ધરાવતી એક નાનકડી બોટ પરથી કાંઠા તરફ કુદવાનો પ્રયાસ કરે છે. માણસ પોતાની અને બોટની વચ્ચે </w:t>
      </w:r>
      <w:r w:rsidR="00FE63C0">
        <w:rPr>
          <w:rFonts w:ascii="BHUJ UNICODE" w:eastAsia="Georgia" w:hAnsi="BHUJ UNICODE" w:cs="BHUJ UNICODE" w:hint="cs"/>
          <w:color w:val="EE0000"/>
          <w:sz w:val="28"/>
          <w:szCs w:val="28"/>
          <w:cs/>
          <w:lang w:bidi="gu-IN"/>
        </w:rPr>
        <w:t>6</w:t>
      </w:r>
      <w:r w:rsidR="00FE63C0">
        <w:rPr>
          <w:rFonts w:ascii="BHUJ UNICODE" w:eastAsia="Georgia" w:hAnsi="BHUJ UNICODE" w:cs="BHUJ UNICODE"/>
          <w:color w:val="EE0000"/>
          <w:sz w:val="28"/>
          <w:szCs w:val="28"/>
        </w:rPr>
        <w:t xml:space="preserve"> m</w:t>
      </w:r>
      <w:r w:rsidR="00FE63C0">
        <w:rPr>
          <w:rFonts w:ascii="BHUJ UNICODE" w:eastAsia="Georgia" w:hAnsi="BHUJ UNICODE" w:cs="BHUJ UNICODE" w:hint="cs"/>
          <w:color w:val="EE0000"/>
          <w:sz w:val="28"/>
          <w:szCs w:val="28"/>
          <w:cs/>
          <w:lang w:bidi="gu-IN"/>
        </w:rPr>
        <w:t xml:space="preserve"> </w:t>
      </w:r>
      <w:r w:rsidR="00FE63C0">
        <w:rPr>
          <w:rFonts w:ascii="BHUJ UNICODE" w:eastAsia="Georgia" w:hAnsi="BHUJ UNICODE" w:cs="BHUJ UNICODE"/>
          <w:color w:val="EE0000"/>
          <w:sz w:val="28"/>
          <w:szCs w:val="28"/>
        </w:rPr>
        <w:t>s</w:t>
      </w:r>
      <w:r w:rsidR="00FE63C0" w:rsidRPr="002E232F">
        <w:rPr>
          <w:rFonts w:ascii="BHUJ UNICODE" w:eastAsia="Georgia" w:hAnsi="BHUJ UNICODE" w:cs="BHUJ UNICODE"/>
          <w:color w:val="EE0000"/>
          <w:sz w:val="28"/>
          <w:szCs w:val="28"/>
          <w:vertAlign w:val="superscript"/>
        </w:rPr>
        <w:t>–</w:t>
      </w:r>
      <w:r w:rsidR="00FE63C0">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સાપેક્ષ વેગ ઉત્પન્ન કરી શકે છે તો તેની કાંઠા તરફનો વેગ </w:t>
      </w:r>
      <w:r w:rsidR="002E232F" w:rsidRPr="00ED76D4">
        <w:rPr>
          <w:color w:val="EE0000"/>
          <w:position w:val="-6"/>
        </w:rPr>
        <w:object w:dxaOrig="100" w:dyaOrig="100" w14:anchorId="2947015E">
          <v:shape id="_x0000_i1671" type="#_x0000_t75" style="width:5.15pt;height:5.15pt" o:ole="">
            <v:imagedata r:id="rId65" o:title=""/>
          </v:shape>
          <o:OLEObject Type="Embed" ProgID="Equation.DSMT4" ShapeID="_x0000_i1671" DrawAspect="Content" ObjectID="_1812019628" r:id="rId66"/>
        </w:object>
      </w:r>
      <w:r w:rsidRPr="00ED76D4">
        <w:rPr>
          <w:rFonts w:ascii="BHUJ UNICODE" w:eastAsia="Georgia" w:hAnsi="BHUJ UNICODE" w:cs="BHUJ UNICODE"/>
          <w:color w:val="EE0000"/>
          <w:sz w:val="28"/>
          <w:szCs w:val="28"/>
        </w:rPr>
        <w:t xml:space="preserve"> થશે.</w:t>
      </w:r>
    </w:p>
    <w:p w14:paraId="4DD2647C" w14:textId="44389C79"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00FE63C0">
        <w:rPr>
          <w:rFonts w:ascii="BHUJ UNICODE" w:eastAsia="Georgia" w:hAnsi="BHUJ UNICODE" w:cs="BHUJ UNICODE"/>
          <w:color w:val="EE0000"/>
          <w:sz w:val="28"/>
          <w:szCs w:val="28"/>
        </w:rPr>
        <w:t>4 m</w:t>
      </w:r>
      <w:r w:rsidR="00FE63C0">
        <w:rPr>
          <w:rFonts w:ascii="BHUJ UNICODE" w:eastAsia="Georgia" w:hAnsi="BHUJ UNICODE" w:cs="BHUJ UNICODE" w:hint="cs"/>
          <w:color w:val="EE0000"/>
          <w:sz w:val="28"/>
          <w:szCs w:val="28"/>
          <w:cs/>
          <w:lang w:bidi="gu-IN"/>
        </w:rPr>
        <w:t xml:space="preserve"> </w:t>
      </w:r>
      <w:r w:rsidR="00FE63C0">
        <w:rPr>
          <w:rFonts w:ascii="BHUJ UNICODE" w:eastAsia="Georgia" w:hAnsi="BHUJ UNICODE" w:cs="BHUJ UNICODE"/>
          <w:color w:val="EE0000"/>
          <w:sz w:val="28"/>
          <w:szCs w:val="28"/>
        </w:rPr>
        <w:t>s</w:t>
      </w:r>
      <w:r w:rsidR="00FE63C0" w:rsidRPr="002E232F">
        <w:rPr>
          <w:rFonts w:ascii="BHUJ UNICODE" w:eastAsia="Georgia" w:hAnsi="BHUJ UNICODE" w:cs="BHUJ UNICODE"/>
          <w:color w:val="EE0000"/>
          <w:sz w:val="28"/>
          <w:szCs w:val="28"/>
          <w:vertAlign w:val="superscript"/>
        </w:rPr>
        <w:t>–</w:t>
      </w:r>
      <w:r w:rsidR="00FE63C0">
        <w:rPr>
          <w:rFonts w:ascii="BHUJ UNICODE" w:eastAsia="Georgia" w:hAnsi="BHUJ UNICODE" w:cs="BHUJ UNICODE"/>
          <w:color w:val="EE0000"/>
          <w:sz w:val="28"/>
          <w:szCs w:val="28"/>
          <w:vertAlign w:val="superscript"/>
        </w:rPr>
        <w:t>1</w:t>
      </w:r>
    </w:p>
    <w:p w14:paraId="78845A2B" w14:textId="3D8DA2AE" w:rsidR="00785A87" w:rsidRPr="00FE63C0" w:rsidRDefault="002E232F" w:rsidP="002E232F">
      <w:pPr>
        <w:pStyle w:val="MTDisplayEquation"/>
        <w:rPr>
          <w:rFonts w:ascii="BHUJ UNICODE" w:hAnsi="BHUJ UNICODE" w:cs="BHUJ UNICODE" w:hint="cs"/>
          <w:color w:val="EE0000"/>
          <w:sz w:val="28"/>
          <w:szCs w:val="28"/>
        </w:rPr>
      </w:pPr>
      <w:r w:rsidRPr="00ED76D4">
        <w:rPr>
          <w:rFonts w:cs="Shruti"/>
          <w:color w:val="EE0000"/>
          <w:cs/>
          <w:lang w:bidi="gu-IN"/>
        </w:rPr>
        <w:lastRenderedPageBreak/>
        <w:tab/>
      </w:r>
      <w:r w:rsidR="00FE63C0">
        <w:rPr>
          <w:rFonts w:ascii="BHUJ UNICODE" w:eastAsia="Georgia" w:hAnsi="BHUJ UNICODE" w:cs="BHUJ UNICODE" w:hint="cs"/>
          <w:color w:val="EE0000"/>
          <w:sz w:val="28"/>
          <w:szCs w:val="28"/>
          <w:cs/>
          <w:lang w:bidi="gu-IN"/>
        </w:rPr>
        <w:t>8</w:t>
      </w:r>
      <w:r w:rsidR="00FE63C0">
        <w:rPr>
          <w:rFonts w:ascii="BHUJ UNICODE" w:eastAsia="Georgia" w:hAnsi="BHUJ UNICODE" w:cs="BHUJ UNICODE"/>
          <w:color w:val="EE0000"/>
          <w:sz w:val="28"/>
          <w:szCs w:val="28"/>
        </w:rPr>
        <w:t xml:space="preserve"> m</w:t>
      </w:r>
      <w:r w:rsidR="00FE63C0">
        <w:rPr>
          <w:rFonts w:ascii="BHUJ UNICODE" w:eastAsia="Georgia" w:hAnsi="BHUJ UNICODE" w:cs="BHUJ UNICODE" w:hint="cs"/>
          <w:color w:val="EE0000"/>
          <w:sz w:val="28"/>
          <w:szCs w:val="28"/>
          <w:cs/>
          <w:lang w:bidi="gu-IN"/>
        </w:rPr>
        <w:t xml:space="preserve"> </w:t>
      </w:r>
      <w:r w:rsidR="00FE63C0">
        <w:rPr>
          <w:rFonts w:ascii="BHUJ UNICODE" w:eastAsia="Georgia" w:hAnsi="BHUJ UNICODE" w:cs="BHUJ UNICODE"/>
          <w:color w:val="EE0000"/>
          <w:sz w:val="28"/>
          <w:szCs w:val="28"/>
        </w:rPr>
        <w:t>s</w:t>
      </w:r>
      <w:r w:rsidR="00FE63C0" w:rsidRPr="002E232F">
        <w:rPr>
          <w:rFonts w:ascii="BHUJ UNICODE" w:eastAsia="Georgia" w:hAnsi="BHUJ UNICODE" w:cs="BHUJ UNICODE"/>
          <w:color w:val="EE0000"/>
          <w:sz w:val="28"/>
          <w:szCs w:val="28"/>
          <w:vertAlign w:val="superscript"/>
        </w:rPr>
        <w:t>–</w:t>
      </w:r>
      <w:r w:rsidR="00FE63C0">
        <w:rPr>
          <w:rFonts w:ascii="BHUJ UNICODE" w:eastAsia="Georgia" w:hAnsi="BHUJ UNICODE" w:cs="BHUJ UNICODE"/>
          <w:color w:val="EE0000"/>
          <w:sz w:val="28"/>
          <w:szCs w:val="28"/>
          <w:vertAlign w:val="superscript"/>
        </w:rPr>
        <w:t>1</w:t>
      </w:r>
    </w:p>
    <w:p w14:paraId="3A833844" w14:textId="67AF2DD9" w:rsidR="00785A87" w:rsidRPr="00FE63C0" w:rsidRDefault="002E232F" w:rsidP="002E232F">
      <w:pPr>
        <w:pStyle w:val="MTDisplayEquation"/>
        <w:rPr>
          <w:rFonts w:ascii="BHUJ UNICODE" w:hAnsi="BHUJ UNICODE" w:cs="BHUJ UNICODE" w:hint="cs"/>
          <w:color w:val="EE0000"/>
          <w:sz w:val="28"/>
          <w:szCs w:val="28"/>
        </w:rPr>
      </w:pPr>
      <w:r w:rsidRPr="00ED76D4">
        <w:rPr>
          <w:rFonts w:cs="Shruti"/>
          <w:color w:val="EE0000"/>
          <w:cs/>
          <w:lang w:bidi="gu-IN"/>
        </w:rPr>
        <w:tab/>
      </w:r>
      <w:r w:rsidR="00FE63C0">
        <w:rPr>
          <w:rFonts w:ascii="BHUJ UNICODE" w:eastAsia="Georgia" w:hAnsi="BHUJ UNICODE" w:cs="BHUJ UNICODE" w:hint="cs"/>
          <w:color w:val="EE0000"/>
          <w:sz w:val="28"/>
          <w:szCs w:val="28"/>
          <w:cs/>
          <w:lang w:bidi="gu-IN"/>
        </w:rPr>
        <w:t>2</w:t>
      </w:r>
      <w:r w:rsidR="00FE63C0">
        <w:rPr>
          <w:rFonts w:ascii="BHUJ UNICODE" w:eastAsia="Georgia" w:hAnsi="BHUJ UNICODE" w:cs="BHUJ UNICODE"/>
          <w:color w:val="EE0000"/>
          <w:sz w:val="28"/>
          <w:szCs w:val="28"/>
        </w:rPr>
        <w:t xml:space="preserve"> m</w:t>
      </w:r>
      <w:r w:rsidR="00FE63C0">
        <w:rPr>
          <w:rFonts w:ascii="BHUJ UNICODE" w:eastAsia="Georgia" w:hAnsi="BHUJ UNICODE" w:cs="BHUJ UNICODE" w:hint="cs"/>
          <w:color w:val="EE0000"/>
          <w:sz w:val="28"/>
          <w:szCs w:val="28"/>
          <w:cs/>
          <w:lang w:bidi="gu-IN"/>
        </w:rPr>
        <w:t xml:space="preserve"> </w:t>
      </w:r>
      <w:r w:rsidR="00FE63C0">
        <w:rPr>
          <w:rFonts w:ascii="BHUJ UNICODE" w:eastAsia="Georgia" w:hAnsi="BHUJ UNICODE" w:cs="BHUJ UNICODE"/>
          <w:color w:val="EE0000"/>
          <w:sz w:val="28"/>
          <w:szCs w:val="28"/>
        </w:rPr>
        <w:t>s</w:t>
      </w:r>
      <w:r w:rsidR="00FE63C0" w:rsidRPr="002E232F">
        <w:rPr>
          <w:rFonts w:ascii="BHUJ UNICODE" w:eastAsia="Georgia" w:hAnsi="BHUJ UNICODE" w:cs="BHUJ UNICODE"/>
          <w:color w:val="EE0000"/>
          <w:sz w:val="28"/>
          <w:szCs w:val="28"/>
          <w:vertAlign w:val="superscript"/>
        </w:rPr>
        <w:t>–</w:t>
      </w:r>
      <w:r w:rsidR="00FE63C0">
        <w:rPr>
          <w:rFonts w:ascii="BHUJ UNICODE" w:eastAsia="Georgia" w:hAnsi="BHUJ UNICODE" w:cs="BHUJ UNICODE"/>
          <w:color w:val="EE0000"/>
          <w:sz w:val="28"/>
          <w:szCs w:val="28"/>
          <w:vertAlign w:val="superscript"/>
        </w:rPr>
        <w:t>1</w:t>
      </w:r>
    </w:p>
    <w:p w14:paraId="4F53B7DA" w14:textId="10B0E5AD" w:rsidR="00FB68B1" w:rsidRPr="00FE63C0" w:rsidRDefault="002E232F" w:rsidP="002E232F">
      <w:pPr>
        <w:pStyle w:val="MTDisplayEquation"/>
        <w:rPr>
          <w:rFonts w:ascii="BHUJ UNICODE" w:hAnsi="BHUJ UNICODE" w:cs="BHUJ UNICODE" w:hint="cs"/>
          <w:color w:val="EE0000"/>
          <w:sz w:val="28"/>
          <w:szCs w:val="28"/>
        </w:rPr>
      </w:pPr>
      <w:r w:rsidRPr="00ED76D4">
        <w:rPr>
          <w:rFonts w:cs="Shruti"/>
          <w:color w:val="EE0000"/>
          <w:cs/>
          <w:lang w:bidi="gu-IN"/>
        </w:rPr>
        <w:tab/>
      </w:r>
      <w:r w:rsidR="00FE63C0">
        <w:rPr>
          <w:rFonts w:ascii="BHUJ UNICODE" w:eastAsia="Georgia" w:hAnsi="BHUJ UNICODE" w:cs="BHUJ UNICODE" w:hint="cs"/>
          <w:color w:val="EE0000"/>
          <w:sz w:val="28"/>
          <w:szCs w:val="28"/>
          <w:cs/>
          <w:lang w:bidi="gu-IN"/>
        </w:rPr>
        <w:t>3</w:t>
      </w:r>
      <w:r w:rsidR="00FE63C0">
        <w:rPr>
          <w:rFonts w:ascii="BHUJ UNICODE" w:eastAsia="Georgia" w:hAnsi="BHUJ UNICODE" w:cs="BHUJ UNICODE"/>
          <w:color w:val="EE0000"/>
          <w:sz w:val="28"/>
          <w:szCs w:val="28"/>
        </w:rPr>
        <w:t xml:space="preserve"> m</w:t>
      </w:r>
      <w:r w:rsidR="00FE63C0">
        <w:rPr>
          <w:rFonts w:ascii="BHUJ UNICODE" w:eastAsia="Georgia" w:hAnsi="BHUJ UNICODE" w:cs="BHUJ UNICODE" w:hint="cs"/>
          <w:color w:val="EE0000"/>
          <w:sz w:val="28"/>
          <w:szCs w:val="28"/>
          <w:cs/>
          <w:lang w:bidi="gu-IN"/>
        </w:rPr>
        <w:t xml:space="preserve"> </w:t>
      </w:r>
      <w:r w:rsidR="00FE63C0">
        <w:rPr>
          <w:rFonts w:ascii="BHUJ UNICODE" w:eastAsia="Georgia" w:hAnsi="BHUJ UNICODE" w:cs="BHUJ UNICODE"/>
          <w:color w:val="EE0000"/>
          <w:sz w:val="28"/>
          <w:szCs w:val="28"/>
        </w:rPr>
        <w:t>s</w:t>
      </w:r>
      <w:r w:rsidR="00FE63C0" w:rsidRPr="002E232F">
        <w:rPr>
          <w:rFonts w:ascii="BHUJ UNICODE" w:eastAsia="Georgia" w:hAnsi="BHUJ UNICODE" w:cs="BHUJ UNICODE"/>
          <w:color w:val="EE0000"/>
          <w:sz w:val="28"/>
          <w:szCs w:val="28"/>
          <w:vertAlign w:val="superscript"/>
        </w:rPr>
        <w:t>–</w:t>
      </w:r>
      <w:r w:rsidR="00FE63C0">
        <w:rPr>
          <w:rFonts w:ascii="BHUJ UNICODE" w:eastAsia="Georgia" w:hAnsi="BHUJ UNICODE" w:cs="BHUJ UNICODE"/>
          <w:color w:val="EE0000"/>
          <w:sz w:val="28"/>
          <w:szCs w:val="28"/>
          <w:vertAlign w:val="superscript"/>
        </w:rPr>
        <w:t>1</w:t>
      </w:r>
    </w:p>
    <w:p w14:paraId="24BDB3A6" w14:textId="5E9A091B" w:rsidR="00785A87" w:rsidRPr="00ED76D4" w:rsidRDefault="004D592C" w:rsidP="0064738D">
      <w:pPr>
        <w:pStyle w:val="MTDisplayEquation"/>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36. 25 m લંબાઈ અને 200 kg દળ ધરાવતી બોટ પરનાં એક છેડાં પર 50 kg નો એક માણસ ઊભો છે. જો તે દોડવાનું શર કરે અને બીજા છેડ પહોંચે, ત્યારે બોટની સાપેક્ષે તેની ઝડપ </w:t>
      </w:r>
      <w:r w:rsidR="0064738D">
        <w:rPr>
          <w:rFonts w:ascii="BHUJ UNICODE" w:eastAsia="Georgia" w:hAnsi="BHUJ UNICODE" w:cs="BHUJ UNICODE" w:hint="cs"/>
          <w:color w:val="EE0000"/>
          <w:sz w:val="28"/>
          <w:szCs w:val="28"/>
          <w:cs/>
          <w:lang w:bidi="gu-IN"/>
        </w:rPr>
        <w:t>2</w:t>
      </w:r>
      <w:r w:rsidR="0064738D">
        <w:rPr>
          <w:rFonts w:ascii="BHUJ UNICODE" w:eastAsia="Georgia" w:hAnsi="BHUJ UNICODE" w:cs="BHUJ UNICODE"/>
          <w:color w:val="EE0000"/>
          <w:sz w:val="28"/>
          <w:szCs w:val="28"/>
        </w:rPr>
        <w:t xml:space="preserve"> m</w:t>
      </w:r>
      <w:r w:rsidR="0064738D">
        <w:rPr>
          <w:rFonts w:ascii="BHUJ UNICODE" w:eastAsia="Georgia" w:hAnsi="BHUJ UNICODE" w:cs="BHUJ UNICODE" w:hint="cs"/>
          <w:color w:val="EE0000"/>
          <w:sz w:val="28"/>
          <w:szCs w:val="28"/>
          <w:cs/>
          <w:lang w:bidi="gu-IN"/>
        </w:rPr>
        <w:t xml:space="preserve"> </w:t>
      </w:r>
      <w:r w:rsidR="0064738D">
        <w:rPr>
          <w:rFonts w:ascii="BHUJ UNICODE" w:eastAsia="Georgia" w:hAnsi="BHUJ UNICODE" w:cs="BHUJ UNICODE"/>
          <w:color w:val="EE0000"/>
          <w:sz w:val="28"/>
          <w:szCs w:val="28"/>
        </w:rPr>
        <w:t>s</w:t>
      </w:r>
      <w:r w:rsidR="0064738D" w:rsidRPr="002E232F">
        <w:rPr>
          <w:rFonts w:ascii="BHUJ UNICODE" w:eastAsia="Georgia" w:hAnsi="BHUJ UNICODE" w:cs="BHUJ UNICODE"/>
          <w:color w:val="EE0000"/>
          <w:sz w:val="28"/>
          <w:szCs w:val="28"/>
          <w:vertAlign w:val="superscript"/>
        </w:rPr>
        <w:t>–</w:t>
      </w:r>
      <w:r w:rsidR="0064738D">
        <w:rPr>
          <w:rFonts w:ascii="BHUJ UNICODE" w:eastAsia="Georgia" w:hAnsi="BHUJ UNICODE" w:cs="BHUJ UNICODE"/>
          <w:color w:val="EE0000"/>
          <w:sz w:val="28"/>
          <w:szCs w:val="28"/>
          <w:vertAlign w:val="superscript"/>
        </w:rPr>
        <w:t>1</w:t>
      </w:r>
      <w:r w:rsidR="0064738D">
        <w:rPr>
          <w:rFonts w:ascii="BHUJ UNICODE" w:eastAsia="Georgia" w:hAnsi="BHUJ UNICODE" w:cs="BHUJ UNICODE" w:hint="cs"/>
          <w:color w:val="EE0000"/>
          <w:sz w:val="28"/>
          <w:szCs w:val="28"/>
          <w:cs/>
          <w:lang w:bidi="gu-IN"/>
        </w:rPr>
        <w:t xml:space="preserve"> </w:t>
      </w:r>
      <w:r w:rsidRPr="00ED76D4">
        <w:rPr>
          <w:rFonts w:ascii="BHUJ UNICODE" w:eastAsia="Georgia" w:hAnsi="BHUJ UNICODE" w:cs="BHUJ UNICODE"/>
          <w:color w:val="EE0000"/>
          <w:sz w:val="28"/>
          <w:szCs w:val="28"/>
        </w:rPr>
        <w:t xml:space="preserve">હોય. બોટની અંતિમ ઝડપ </w:t>
      </w:r>
      <w:r w:rsidR="0064738D">
        <w:rPr>
          <w:rFonts w:ascii="BHUJ UNICODE" w:eastAsia="Georgia" w:hAnsi="BHUJ UNICODE" w:cs="BHUJ UNICODE" w:hint="cs"/>
          <w:color w:val="EE0000"/>
          <w:sz w:val="28"/>
          <w:szCs w:val="28"/>
          <w:cs/>
          <w:lang w:bidi="gu-IN"/>
        </w:rPr>
        <w:t>(</w:t>
      </w:r>
      <w:r w:rsidR="0064738D">
        <w:rPr>
          <w:rFonts w:ascii="BHUJ UNICODE" w:eastAsia="Georgia" w:hAnsi="BHUJ UNICODE" w:cs="BHUJ UNICODE"/>
          <w:color w:val="EE0000"/>
          <w:sz w:val="28"/>
          <w:szCs w:val="28"/>
        </w:rPr>
        <w:t>m</w:t>
      </w:r>
      <w:r w:rsidR="0064738D">
        <w:rPr>
          <w:rFonts w:ascii="BHUJ UNICODE" w:eastAsia="Georgia" w:hAnsi="BHUJ UNICODE" w:cs="BHUJ UNICODE" w:hint="cs"/>
          <w:color w:val="EE0000"/>
          <w:sz w:val="28"/>
          <w:szCs w:val="28"/>
          <w:cs/>
          <w:lang w:bidi="gu-IN"/>
        </w:rPr>
        <w:t xml:space="preserve"> </w:t>
      </w:r>
      <w:r w:rsidR="0064738D">
        <w:rPr>
          <w:rFonts w:ascii="BHUJ UNICODE" w:eastAsia="Georgia" w:hAnsi="BHUJ UNICODE" w:cs="BHUJ UNICODE"/>
          <w:color w:val="EE0000"/>
          <w:sz w:val="28"/>
          <w:szCs w:val="28"/>
        </w:rPr>
        <w:t>s</w:t>
      </w:r>
      <w:r w:rsidR="0064738D" w:rsidRPr="002E232F">
        <w:rPr>
          <w:rFonts w:ascii="BHUJ UNICODE" w:eastAsia="Georgia" w:hAnsi="BHUJ UNICODE" w:cs="BHUJ UNICODE"/>
          <w:color w:val="EE0000"/>
          <w:sz w:val="28"/>
          <w:szCs w:val="28"/>
          <w:vertAlign w:val="superscript"/>
        </w:rPr>
        <w:t>–</w:t>
      </w:r>
      <w:r w:rsidR="0064738D">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માં) કેટલી છે ?</w:t>
      </w:r>
    </w:p>
    <w:p w14:paraId="6F133273" w14:textId="77777777" w:rsidR="00F14589" w:rsidRDefault="00F14589" w:rsidP="00F14589">
      <w:pPr>
        <w:pStyle w:val="MTDisplayEquation"/>
        <w:jc w:val="right"/>
        <w:rPr>
          <w:rFonts w:cs="Shruti"/>
          <w:color w:val="EE0000"/>
          <w:lang w:bidi="gu-IN"/>
        </w:rPr>
      </w:pPr>
      <w:r>
        <w:rPr>
          <w:rFonts w:cs="Shruti"/>
          <w:color w:val="EE0000"/>
          <w:lang w:bidi="gu-IN"/>
        </w:rPr>
        <w:t>2/5</w:t>
      </w:r>
    </w:p>
    <w:p w14:paraId="508D2554" w14:textId="6C6DBBF4" w:rsidR="00785A87" w:rsidRPr="00ED76D4" w:rsidRDefault="00F14589" w:rsidP="00F14589">
      <w:pPr>
        <w:pStyle w:val="MTDisplayEquation"/>
        <w:jc w:val="right"/>
        <w:rPr>
          <w:rFonts w:ascii="BHUJ UNICODE" w:hAnsi="BHUJ UNICODE" w:cs="BHUJ UNICODE"/>
          <w:color w:val="EE0000"/>
          <w:sz w:val="28"/>
          <w:szCs w:val="28"/>
        </w:rPr>
      </w:pPr>
      <w:r>
        <w:rPr>
          <w:color w:val="EE0000"/>
        </w:rPr>
        <w:t>2/3</w:t>
      </w:r>
    </w:p>
    <w:p w14:paraId="7702242D" w14:textId="3F0DA509" w:rsidR="00785A87" w:rsidRPr="00ED76D4" w:rsidRDefault="00F14589" w:rsidP="002E232F">
      <w:pPr>
        <w:pStyle w:val="MTDisplayEquation"/>
        <w:rPr>
          <w:rFonts w:ascii="BHUJ UNICODE" w:hAnsi="BHUJ UNICODE" w:cs="BHUJ UNICODE"/>
          <w:color w:val="EE0000"/>
          <w:sz w:val="28"/>
          <w:szCs w:val="28"/>
        </w:rPr>
      </w:pPr>
      <w:r>
        <w:rPr>
          <w:color w:val="EE0000"/>
        </w:rPr>
        <w:t xml:space="preserve">8/3 </w:t>
      </w:r>
    </w:p>
    <w:p w14:paraId="7E1EDC7A" w14:textId="73B81772"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00F14589">
        <w:rPr>
          <w:rFonts w:cs="Shruti"/>
          <w:color w:val="EE0000"/>
          <w:lang w:bidi="gu-IN"/>
        </w:rPr>
        <w:t>8/3</w:t>
      </w:r>
    </w:p>
    <w:p w14:paraId="7F87D324" w14:textId="7DA2B893"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37. એક 50 kg દળ ધરાવતી છોકરી એ 75 kg દળ ધરાવતી રેલગાડીમાં ઊભી છે. રેલગાડી </w:t>
      </w:r>
      <w:r w:rsidR="002E232F" w:rsidRPr="00ED76D4">
        <w:rPr>
          <w:color w:val="EE0000"/>
          <w:position w:val="-6"/>
        </w:rPr>
        <w:object w:dxaOrig="800" w:dyaOrig="320" w14:anchorId="4479DB09">
          <v:shape id="_x0000_i1630" type="#_x0000_t75" style="width:40.2pt;height:15.9pt" o:ole="">
            <v:imagedata r:id="rId67" o:title=""/>
          </v:shape>
          <o:OLEObject Type="Embed" ProgID="Equation.DSMT4" ShapeID="_x0000_i1630" DrawAspect="Content" ObjectID="_1812019629" r:id="rId68"/>
        </w:object>
      </w:r>
      <w:r w:rsidRPr="00ED76D4">
        <w:rPr>
          <w:rFonts w:ascii="BHUJ UNICODE" w:eastAsia="Georgia" w:hAnsi="BHUJ UNICODE" w:cs="BHUJ UNICODE"/>
          <w:color w:val="EE0000"/>
          <w:sz w:val="28"/>
          <w:szCs w:val="28"/>
        </w:rPr>
        <w:t xml:space="preserve"> ની ઝડપે ગતિ કરે છે. હવે છોકરી 10 </w:t>
      </w:r>
      <w:r w:rsidR="002E232F" w:rsidRPr="00ED76D4">
        <w:rPr>
          <w:color w:val="EE0000"/>
          <w:position w:val="-6"/>
        </w:rPr>
        <w:object w:dxaOrig="499" w:dyaOrig="320" w14:anchorId="4056F3B5">
          <v:shape id="_x0000_i1627" type="#_x0000_t75" style="width:24.8pt;height:15.9pt" o:ole="">
            <v:imagedata r:id="rId69" o:title=""/>
          </v:shape>
          <o:OLEObject Type="Embed" ProgID="Equation.DSMT4" ShapeID="_x0000_i1627" DrawAspect="Content" ObjectID="_1812019630" r:id="rId70"/>
        </w:object>
      </w:r>
      <w:r w:rsidRPr="00ED76D4">
        <w:rPr>
          <w:rFonts w:ascii="BHUJ UNICODE" w:eastAsia="Georgia" w:hAnsi="BHUJ UNICODE" w:cs="BHUJ UNICODE"/>
          <w:color w:val="EE0000"/>
          <w:sz w:val="28"/>
          <w:szCs w:val="28"/>
        </w:rPr>
        <w:t xml:space="preserve"> ની ઝડપે ગાડીની સાપેક્ષે સમાન દિશામાં દ્દોડવાનું શરૂ કરે છે. આ ક્ષણે ગાડીનો વેગ.....</w:t>
      </w:r>
    </w:p>
    <w:p w14:paraId="7657FF31" w14:textId="225EFDA7"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00" w:dyaOrig="320" w14:anchorId="4786E7F1">
          <v:shape id="_x0000_i1623" type="#_x0000_t75" style="width:40.2pt;height:15.9pt" o:ole="">
            <v:imagedata r:id="rId71" o:title=""/>
          </v:shape>
          <o:OLEObject Type="Embed" ProgID="Equation.DSMT4" ShapeID="_x0000_i1623" DrawAspect="Content" ObjectID="_1812019631" r:id="rId72"/>
        </w:object>
      </w:r>
    </w:p>
    <w:p w14:paraId="4AB333DB" w14:textId="4F04F3DD"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00" w:dyaOrig="320" w14:anchorId="7BA6573B">
          <v:shape id="_x0000_i1619" type="#_x0000_t75" style="width:40.2pt;height:15.9pt" o:ole="">
            <v:imagedata r:id="rId73" o:title=""/>
          </v:shape>
          <o:OLEObject Type="Embed" ProgID="Equation.DSMT4" ShapeID="_x0000_i1619" DrawAspect="Content" ObjectID="_1812019632" r:id="rId74"/>
        </w:object>
      </w:r>
    </w:p>
    <w:p w14:paraId="3CD90A2E" w14:textId="1A811AED"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40" w:dyaOrig="320" w14:anchorId="7D2A9B66">
          <v:shape id="_x0000_i1615" type="#_x0000_t75" style="width:42.1pt;height:15.9pt" o:ole="">
            <v:imagedata r:id="rId75" o:title=""/>
          </v:shape>
          <o:OLEObject Type="Embed" ProgID="Equation.DSMT4" ShapeID="_x0000_i1615" DrawAspect="Content" ObjectID="_1812019633" r:id="rId76"/>
        </w:object>
      </w:r>
    </w:p>
    <w:p w14:paraId="7C79B1E7" w14:textId="3FD04DB7"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40" w:dyaOrig="320" w14:anchorId="20351AD7">
          <v:shape id="_x0000_i1611" type="#_x0000_t75" style="width:42.1pt;height:15.9pt" o:ole="">
            <v:imagedata r:id="rId77" o:title=""/>
          </v:shape>
          <o:OLEObject Type="Embed" ProgID="Equation.DSMT4" ShapeID="_x0000_i1611" DrawAspect="Content" ObjectID="_1812019634" r:id="rId78"/>
        </w:object>
      </w:r>
    </w:p>
    <w:p w14:paraId="0343BFE8"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38. 150 kg દળ અને 8 m લંબાઈ ધરાવતો એક નિયમિત તરાપો એક તળાવના સ્થિર પાણીમાં છે જેના પર 50 kg દળ ધરાવતો એક માણસ એક છેડે ઊભો છે. માણસ બીજા છેડે ચાલીને જાય છે. તો તરાપા વડે કપાતું અંતર .... થશે.</w:t>
      </w:r>
    </w:p>
    <w:p w14:paraId="19626C8B"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 m</w:t>
      </w:r>
    </w:p>
    <w:p w14:paraId="436F1937"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 m</w:t>
      </w:r>
    </w:p>
    <w:p w14:paraId="5763FD5E"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 m</w:t>
      </w:r>
    </w:p>
    <w:p w14:paraId="2501796A" w14:textId="6D685A7A" w:rsidR="00FB68B1" w:rsidRPr="00ED76D4" w:rsidRDefault="00AE776E" w:rsidP="004D592C">
      <w:pPr>
        <w:spacing w:after="220"/>
        <w:rPr>
          <w:rFonts w:ascii="BHUJ UNICODE" w:hAnsi="BHUJ UNICODE" w:cs="BHUJ UNICODE"/>
          <w:color w:val="EE0000"/>
          <w:sz w:val="28"/>
          <w:szCs w:val="28"/>
          <w:lang w:bidi="gu-IN"/>
        </w:rPr>
      </w:pPr>
      <w:r w:rsidRPr="00ED76D4">
        <w:rPr>
          <w:rFonts w:ascii="BHUJ UNICODE" w:eastAsia="Georgia" w:hAnsi="BHUJ UNICODE" w:cs="BHUJ UNICODE" w:hint="cs"/>
          <w:color w:val="EE0000"/>
          <w:sz w:val="28"/>
          <w:szCs w:val="28"/>
          <w:cs/>
          <w:lang w:bidi="gu-IN"/>
        </w:rPr>
        <w:t>શૂન્ય</w:t>
      </w:r>
    </w:p>
    <w:p w14:paraId="1CEFAE86"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lastRenderedPageBreak/>
        <w:t xml:space="preserve">39. 0.1 kg દળની એક બુલેટ </w:t>
      </w:r>
      <w:r w:rsidR="00AE776E" w:rsidRPr="00ED76D4">
        <w:rPr>
          <w:rFonts w:ascii="BHUJ UNICODE" w:eastAsia="Georgia" w:hAnsi="BHUJ UNICODE" w:cs="BHUJ UNICODE"/>
          <w:color w:val="EE0000"/>
          <w:sz w:val="28"/>
          <w:szCs w:val="28"/>
        </w:rPr>
        <w:t xml:space="preserve">100 </w:t>
      </w:r>
      <w:r w:rsidR="00AE776E" w:rsidRPr="00ED76D4">
        <w:rPr>
          <w:rFonts w:ascii="BHUJ UNICODE" w:eastAsia="Georgia" w:hAnsi="BHUJ UNICODE" w:cs="BHUJ UNICODE"/>
          <w:color w:val="EE0000"/>
          <w:sz w:val="28"/>
          <w:szCs w:val="28"/>
          <w:cs/>
          <w:lang w:bidi="gu-IN"/>
        </w:rPr>
        <w:t xml:space="preserve"> </w:t>
      </w:r>
      <w:r w:rsidR="00AE776E" w:rsidRPr="00ED76D4">
        <w:rPr>
          <w:rFonts w:ascii="BHUJ UNICODE" w:eastAsia="Georgia" w:hAnsi="BHUJ UNICODE" w:cs="BHUJ UNICODE"/>
          <w:color w:val="EE0000"/>
          <w:sz w:val="28"/>
          <w:szCs w:val="28"/>
        </w:rPr>
        <w:t>m/s</w:t>
      </w:r>
      <w:r w:rsidRPr="00ED76D4">
        <w:rPr>
          <w:rFonts w:ascii="BHUJ UNICODE" w:eastAsia="Georgia" w:hAnsi="BHUJ UNICODE" w:cs="BHUJ UNICODE"/>
          <w:color w:val="EE0000"/>
          <w:sz w:val="28"/>
          <w:szCs w:val="28"/>
        </w:rPr>
        <w:t xml:space="preserve"> ની ઝડપથી ફાયર થાય છે. ગન (બંદૂક) નું દળ 50 kg છે. ગનનો રિકોઈલ વેગ કેટલો થશે ?</w:t>
      </w:r>
    </w:p>
    <w:p w14:paraId="20582BFF" w14:textId="5575BEA8"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20" w:dyaOrig="320" w14:anchorId="6F8DB9A4">
          <v:shape id="_x0000_i1607" type="#_x0000_t75" style="width:45.8pt;height:15.9pt" o:ole="">
            <v:imagedata r:id="rId79" o:title=""/>
          </v:shape>
          <o:OLEObject Type="Embed" ProgID="Equation.DSMT4" ShapeID="_x0000_i1607" DrawAspect="Content" ObjectID="_1812019635" r:id="rId80"/>
        </w:object>
      </w:r>
    </w:p>
    <w:p w14:paraId="3464C9A4" w14:textId="7FEEC6FA"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00" w:dyaOrig="320" w14:anchorId="4C321B8E">
          <v:shape id="_x0000_i1603" type="#_x0000_t75" style="width:44.9pt;height:15.9pt" o:ole="">
            <v:imagedata r:id="rId81" o:title=""/>
          </v:shape>
          <o:OLEObject Type="Embed" ProgID="Equation.DSMT4" ShapeID="_x0000_i1603" DrawAspect="Content" ObjectID="_1812019636" r:id="rId82"/>
        </w:object>
      </w:r>
    </w:p>
    <w:p w14:paraId="29B9C5CD" w14:textId="6915055F"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20" w:dyaOrig="320" w14:anchorId="512946C7">
          <v:shape id="_x0000_i1599" type="#_x0000_t75" style="width:45.8pt;height:15.9pt" o:ole="">
            <v:imagedata r:id="rId83" o:title=""/>
          </v:shape>
          <o:OLEObject Type="Embed" ProgID="Equation.DSMT4" ShapeID="_x0000_i1599" DrawAspect="Content" ObjectID="_1812019637" r:id="rId84"/>
        </w:object>
      </w:r>
    </w:p>
    <w:p w14:paraId="3DACDFCA" w14:textId="4BA7A687"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80" w:dyaOrig="320" w14:anchorId="213802A5">
          <v:shape id="_x0000_i1595" type="#_x0000_t75" style="width:49.1pt;height:15.9pt" o:ole="">
            <v:imagedata r:id="rId85" o:title=""/>
          </v:shape>
          <o:OLEObject Type="Embed" ProgID="Equation.DSMT4" ShapeID="_x0000_i1595" DrawAspect="Content" ObjectID="_1812019638" r:id="rId86"/>
        </w:object>
      </w:r>
    </w:p>
    <w:p w14:paraId="52C105A6" w14:textId="442EE111"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40. રેખિય વેગમાન </w:t>
      </w:r>
      <w:r w:rsidR="002E232F" w:rsidRPr="00ED76D4">
        <w:rPr>
          <w:color w:val="EE0000"/>
          <w:position w:val="-10"/>
        </w:rPr>
        <w:object w:dxaOrig="240" w:dyaOrig="260" w14:anchorId="36B7E991">
          <v:shape id="_x0000_i1592" type="#_x0000_t75" style="width:12.15pt;height:13.1pt" o:ole="">
            <v:imagedata r:id="rId87" o:title=""/>
          </v:shape>
          <o:OLEObject Type="Embed" ProgID="Equation.DSMT4" ShapeID="_x0000_i1592" DrawAspect="Content" ObjectID="_1812019639" r:id="rId88"/>
        </w:object>
      </w:r>
      <w:r w:rsidRPr="00ED76D4">
        <w:rPr>
          <w:rFonts w:ascii="BHUJ UNICODE" w:eastAsia="Georgia" w:hAnsi="BHUJ UNICODE" w:cs="BHUJ UNICODE"/>
          <w:color w:val="EE0000"/>
          <w:sz w:val="28"/>
          <w:szCs w:val="28"/>
        </w:rPr>
        <w:t xml:space="preserve"> હોય તેવા કણના </w:t>
      </w:r>
      <w:r w:rsidR="002E232F" w:rsidRPr="00ED76D4">
        <w:rPr>
          <w:color w:val="EE0000"/>
          <w:position w:val="-6"/>
        </w:rPr>
        <w:object w:dxaOrig="139" w:dyaOrig="240" w14:anchorId="4DB142EE">
          <v:shape id="_x0000_i1589" type="#_x0000_t75" style="width:7pt;height:12.15pt" o:ole="">
            <v:imagedata r:id="rId89" o:title=""/>
          </v:shape>
          <o:OLEObject Type="Embed" ProgID="Equation.DSMT4" ShapeID="_x0000_i1589" DrawAspect="Content" ObjectID="_1812019640" r:id="rId90"/>
        </w:object>
      </w:r>
      <w:r w:rsidRPr="00ED76D4">
        <w:rPr>
          <w:rFonts w:ascii="BHUJ UNICODE" w:eastAsia="Georgia" w:hAnsi="BHUJ UNICODE" w:cs="BHUJ UNICODE"/>
          <w:color w:val="EE0000"/>
          <w:sz w:val="28"/>
          <w:szCs w:val="28"/>
        </w:rPr>
        <w:t xml:space="preserve"> સમયે ઘટકો </w:t>
      </w:r>
      <w:r w:rsidR="002E232F" w:rsidRPr="00ED76D4">
        <w:rPr>
          <w:color w:val="EE0000"/>
          <w:position w:val="-14"/>
        </w:rPr>
        <w:object w:dxaOrig="2200" w:dyaOrig="380" w14:anchorId="18B31894">
          <v:shape id="_x0000_i1586" type="#_x0000_t75" style="width:109.85pt;height:19.15pt" o:ole="">
            <v:imagedata r:id="rId91" o:title=""/>
          </v:shape>
          <o:OLEObject Type="Embed" ProgID="Equation.DSMT4" ShapeID="_x0000_i1586" DrawAspect="Content" ObjectID="_1812019641" r:id="rId92"/>
        </w:object>
      </w:r>
      <w:r w:rsidRPr="00ED76D4">
        <w:rPr>
          <w:rFonts w:ascii="BHUJ UNICODE" w:eastAsia="Georgia" w:hAnsi="BHUJ UNICODE" w:cs="BHUJ UNICODE"/>
          <w:color w:val="EE0000"/>
          <w:sz w:val="28"/>
          <w:szCs w:val="28"/>
        </w:rPr>
        <w:t xml:space="preserve"> મુજબ આવ્યા છે. આ કણ </w:t>
      </w:r>
      <w:r w:rsidR="008E4B3D" w:rsidRPr="00ED76D4">
        <w:rPr>
          <w:rFonts w:ascii="BHUJ UNICODE" w:eastAsia="Georgia" w:hAnsi="BHUJ UNICODE" w:cs="BHUJ UNICODE"/>
          <w:color w:val="EE0000"/>
          <w:sz w:val="28"/>
          <w:szCs w:val="28"/>
        </w:rPr>
        <w:t>xy</w:t>
      </w:r>
      <w:r w:rsidRPr="00ED76D4">
        <w:rPr>
          <w:rFonts w:ascii="BHUJ UNICODE" w:eastAsia="Georgia" w:hAnsi="BHUJ UNICODE" w:cs="BHUJ UNICODE"/>
          <w:color w:val="EE0000"/>
          <w:sz w:val="28"/>
          <w:szCs w:val="28"/>
        </w:rPr>
        <w:t xml:space="preserve"> સમતલમાં બળ </w:t>
      </w:r>
      <w:r w:rsidR="008E4B3D" w:rsidRPr="00ED76D4">
        <w:rPr>
          <w:rFonts w:ascii="BHUJ UNICODE" w:eastAsia="Georgia" w:hAnsi="BHUJ UNICODE" w:cs="BHUJ UNICODE"/>
          <w:color w:val="EE0000"/>
          <w:sz w:val="28"/>
          <w:szCs w:val="28"/>
        </w:rPr>
        <w:t>F</w:t>
      </w:r>
      <w:r w:rsidRPr="00ED76D4">
        <w:rPr>
          <w:rFonts w:ascii="BHUJ UNICODE" w:eastAsia="Georgia" w:hAnsi="BHUJ UNICODE" w:cs="BHUJ UNICODE"/>
          <w:color w:val="EE0000"/>
          <w:sz w:val="28"/>
          <w:szCs w:val="28"/>
        </w:rPr>
        <w:t xml:space="preserve"> ની અસર હેઠળ ગતિ કરે છે. </w:t>
      </w:r>
      <w:r w:rsidR="008E4B3D" w:rsidRPr="00ED76D4">
        <w:rPr>
          <w:rFonts w:ascii="BHUJ UNICODE" w:eastAsia="Georgia" w:hAnsi="BHUJ UNICODE" w:cs="BHUJ UNICODE"/>
          <w:color w:val="EE0000"/>
          <w:sz w:val="28"/>
          <w:szCs w:val="28"/>
        </w:rPr>
        <w:t>t</w:t>
      </w:r>
      <w:r w:rsidRPr="00ED76D4">
        <w:rPr>
          <w:rFonts w:ascii="BHUJ UNICODE" w:eastAsia="Georgia" w:hAnsi="BHUJ UNICODE" w:cs="BHUJ UNICODE"/>
          <w:color w:val="EE0000"/>
          <w:sz w:val="28"/>
          <w:szCs w:val="28"/>
        </w:rPr>
        <w:t xml:space="preserve"> સમયે કણના વેગમાન </w:t>
      </w:r>
      <w:r w:rsidR="008E4B3D" w:rsidRPr="00ED76D4">
        <w:rPr>
          <w:rFonts w:ascii="BHUJ UNICODE" w:eastAsia="Georgia" w:hAnsi="BHUJ UNICODE" w:cs="BHUJ UNICODE"/>
          <w:color w:val="EE0000"/>
          <w:sz w:val="28"/>
          <w:szCs w:val="28"/>
        </w:rPr>
        <w:t>p</w:t>
      </w:r>
      <w:r w:rsidRPr="00ED76D4">
        <w:rPr>
          <w:rFonts w:ascii="BHUJ UNICODE" w:eastAsia="Georgia" w:hAnsi="BHUJ UNICODE" w:cs="BHUJ UNICODE"/>
          <w:color w:val="EE0000"/>
          <w:sz w:val="28"/>
          <w:szCs w:val="28"/>
        </w:rPr>
        <w:t xml:space="preserve"> અને બળ </w:t>
      </w:r>
      <w:r w:rsidR="008E4B3D" w:rsidRPr="00ED76D4">
        <w:rPr>
          <w:rFonts w:ascii="BHUJ UNICODE" w:eastAsia="Georgia" w:hAnsi="BHUJ UNICODE" w:cs="BHUJ UNICODE"/>
          <w:color w:val="EE0000"/>
          <w:sz w:val="28"/>
          <w:szCs w:val="28"/>
        </w:rPr>
        <w:t>F</w:t>
      </w:r>
      <w:r w:rsidRPr="00ED76D4">
        <w:rPr>
          <w:rFonts w:ascii="BHUJ UNICODE" w:eastAsia="Georgia" w:hAnsi="BHUJ UNICODE" w:cs="BHUJ UNICODE"/>
          <w:color w:val="EE0000"/>
          <w:sz w:val="28"/>
          <w:szCs w:val="28"/>
        </w:rPr>
        <w:t xml:space="preserve"> વચ્ચેનો ખૂણો...થશે.</w:t>
      </w:r>
    </w:p>
    <w:p w14:paraId="2024CE1A" w14:textId="18DA8366"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360" w:dyaOrig="320" w14:anchorId="2C5DC41E">
          <v:shape id="_x0000_i1582" type="#_x0000_t75" style="width:18.25pt;height:15.9pt" o:ole="">
            <v:imagedata r:id="rId93" o:title=""/>
          </v:shape>
          <o:OLEObject Type="Embed" ProgID="Equation.DSMT4" ShapeID="_x0000_i1582" DrawAspect="Content" ObjectID="_1812019642" r:id="rId94"/>
        </w:object>
      </w:r>
    </w:p>
    <w:p w14:paraId="0553C81D" w14:textId="2C3FAE1D"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260" w:dyaOrig="320" w14:anchorId="290BDBDE">
          <v:shape id="_x0000_i1578" type="#_x0000_t75" style="width:13.1pt;height:15.9pt" o:ole="">
            <v:imagedata r:id="rId95" o:title=""/>
          </v:shape>
          <o:OLEObject Type="Embed" ProgID="Equation.DSMT4" ShapeID="_x0000_i1578" DrawAspect="Content" ObjectID="_1812019643" r:id="rId96"/>
        </w:object>
      </w:r>
    </w:p>
    <w:p w14:paraId="55AC0852" w14:textId="58236BD9"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80" w:dyaOrig="320" w14:anchorId="6057E68C">
          <v:shape id="_x0000_i1574" type="#_x0000_t75" style="width:23.85pt;height:15.9pt" o:ole="">
            <v:imagedata r:id="rId97" o:title=""/>
          </v:shape>
          <o:OLEObject Type="Embed" ProgID="Equation.DSMT4" ShapeID="_x0000_i1574" DrawAspect="Content" ObjectID="_1812019644" r:id="rId98"/>
        </w:object>
      </w:r>
    </w:p>
    <w:p w14:paraId="03FDFBA2" w14:textId="0ACFDEAA"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360" w:dyaOrig="320" w14:anchorId="38C54479">
          <v:shape id="_x0000_i1570" type="#_x0000_t75" style="width:18.25pt;height:15.9pt" o:ole="">
            <v:imagedata r:id="rId99" o:title=""/>
          </v:shape>
          <o:OLEObject Type="Embed" ProgID="Equation.DSMT4" ShapeID="_x0000_i1570" DrawAspect="Content" ObjectID="_1812019645" r:id="rId100"/>
        </w:object>
      </w:r>
    </w:p>
    <w:p w14:paraId="6D7A7C86" w14:textId="0724A760" w:rsidR="00FB68B1"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41. એક પરિમાણમાં ગતિ કરતાં 10 g દળના એક પદાર્થનું વેગમાન સમય સાથે </w:t>
      </w:r>
      <w:r w:rsidR="002E232F" w:rsidRPr="00ED76D4">
        <w:rPr>
          <w:color w:val="EE0000"/>
          <w:position w:val="-10"/>
        </w:rPr>
        <w:object w:dxaOrig="1200" w:dyaOrig="360" w14:anchorId="1B7DA22F">
          <v:shape id="_x0000_i1567" type="#_x0000_t75" style="width:59.85pt;height:18.25pt" o:ole="">
            <v:imagedata r:id="rId101" o:title=""/>
          </v:shape>
          <o:OLEObject Type="Embed" ProgID="Equation.DSMT4" ShapeID="_x0000_i1567" DrawAspect="Content" ObjectID="_1812019646" r:id="rId102"/>
        </w:object>
      </w:r>
      <w:r w:rsidRPr="00ED76D4">
        <w:rPr>
          <w:rFonts w:ascii="BHUJ UNICODE" w:eastAsia="Georgia" w:hAnsi="BHUJ UNICODE" w:cs="BHUJ UNICODE"/>
          <w:color w:val="EE0000"/>
          <w:sz w:val="28"/>
          <w:szCs w:val="28"/>
        </w:rPr>
        <w:t xml:space="preserve"> અનુસાર બદલાય છે. જ્યાં </w:t>
      </w:r>
      <w:r w:rsidR="002E232F" w:rsidRPr="00ED76D4">
        <w:rPr>
          <w:color w:val="EE0000"/>
          <w:position w:val="-6"/>
        </w:rPr>
        <w:object w:dxaOrig="1020" w:dyaOrig="320" w14:anchorId="371947D4">
          <v:shape id="_x0000_i1564" type="#_x0000_t75" style="width:50.95pt;height:15.9pt" o:ole="">
            <v:imagedata r:id="rId103" o:title=""/>
          </v:shape>
          <o:OLEObject Type="Embed" ProgID="Equation.DSMT4" ShapeID="_x0000_i1564" DrawAspect="Content" ObjectID="_1812019647" r:id="rId104"/>
        </w:object>
      </w:r>
      <w:r w:rsidRPr="00ED76D4">
        <w:rPr>
          <w:rFonts w:ascii="BHUJ UNICODE" w:eastAsia="Georgia" w:hAnsi="BHUJ UNICODE" w:cs="BHUJ UNICODE"/>
          <w:color w:val="EE0000"/>
          <w:sz w:val="28"/>
          <w:szCs w:val="28"/>
        </w:rPr>
        <w:t xml:space="preserve"> તથા </w:t>
      </w:r>
      <w:r w:rsidR="002E232F" w:rsidRPr="00ED76D4">
        <w:rPr>
          <w:color w:val="EE0000"/>
          <w:position w:val="-10"/>
        </w:rPr>
        <w:object w:dxaOrig="240" w:dyaOrig="320" w14:anchorId="2A2150EC">
          <v:shape id="_x0000_i1561" type="#_x0000_t75" style="width:12.15pt;height:15.9pt" o:ole="">
            <v:imagedata r:id="rId105" o:title=""/>
          </v:shape>
          <o:OLEObject Type="Embed" ProgID="Equation.DSMT4" ShapeID="_x0000_i1561" DrawAspect="Content" ObjectID="_1812019648" r:id="rId106"/>
        </w:object>
      </w:r>
      <w:r w:rsidRPr="00ED76D4">
        <w:rPr>
          <w:rFonts w:ascii="BHUJ UNICODE" w:hAnsi="BHUJ UNICODE" w:cs="BHUJ UNICODE"/>
          <w:color w:val="EE0000"/>
          <w:sz w:val="28"/>
          <w:szCs w:val="28"/>
        </w:rPr>
        <w:t xml:space="preserve"> </w:t>
      </w:r>
      <w:r w:rsidR="002E232F" w:rsidRPr="00ED76D4">
        <w:rPr>
          <w:color w:val="EE0000"/>
          <w:position w:val="-6"/>
        </w:rPr>
        <w:object w:dxaOrig="880" w:dyaOrig="320" w14:anchorId="58949F0A">
          <v:shape id="_x0000_i1558" type="#_x0000_t75" style="width:43.95pt;height:15.9pt" o:ole="">
            <v:imagedata r:id="rId107" o:title=""/>
          </v:shape>
          <o:OLEObject Type="Embed" ProgID="Equation.DSMT4" ShapeID="_x0000_i1558" DrawAspect="Content" ObjectID="_1812019649" r:id="rId108"/>
        </w:object>
      </w:r>
      <w:r w:rsidRPr="00ED76D4">
        <w:rPr>
          <w:rFonts w:ascii="BHUJ UNICODE" w:eastAsia="Georgia" w:hAnsi="BHUJ UNICODE" w:cs="BHUJ UNICODE"/>
          <w:color w:val="EE0000"/>
          <w:sz w:val="28"/>
          <w:szCs w:val="28"/>
        </w:rPr>
        <w:t xml:space="preserve"> છે, તો </w:t>
      </w:r>
      <w:r w:rsidR="002E232F" w:rsidRPr="00ED76D4">
        <w:rPr>
          <w:color w:val="EE0000"/>
          <w:position w:val="-6"/>
        </w:rPr>
        <w:object w:dxaOrig="680" w:dyaOrig="279" w14:anchorId="5F3D47D6">
          <v:shape id="_x0000_i1555" type="#_x0000_t75" style="width:34.15pt;height:14.05pt" o:ole="">
            <v:imagedata r:id="rId109" o:title=""/>
          </v:shape>
          <o:OLEObject Type="Embed" ProgID="Equation.DSMT4" ShapeID="_x0000_i1555" DrawAspect="Content" ObjectID="_1812019650" r:id="rId110"/>
        </w:object>
      </w:r>
      <w:r w:rsidRPr="00ED76D4">
        <w:rPr>
          <w:rFonts w:ascii="BHUJ UNICODE" w:eastAsia="Georgia" w:hAnsi="BHUJ UNICODE" w:cs="BHUJ UNICODE"/>
          <w:color w:val="EE0000"/>
          <w:sz w:val="28"/>
          <w:szCs w:val="28"/>
        </w:rPr>
        <w:t xml:space="preserve"> સમયે પદાર્થ પર લાગતું બળ તથા પ્રારંભથી લઈને 3 s સુધીમાં પદાર્થ પર લાગતાં સરેરાશ બળ અનુક્રમે</w:t>
      </w:r>
      <w:r w:rsidR="00D121C4" w:rsidRPr="00ED76D4">
        <w:rPr>
          <w:rFonts w:ascii="BHUJ UNICODE" w:eastAsia="Georgia" w:hAnsi="BHUJ UNICODE" w:cs="BHUJ UNICODE"/>
          <w:color w:val="EE0000"/>
          <w:sz w:val="28"/>
          <w:szCs w:val="28"/>
        </w:rPr>
        <w:t xml:space="preserve"> ....... </w:t>
      </w:r>
      <w:r w:rsidRPr="00ED76D4">
        <w:rPr>
          <w:rFonts w:ascii="BHUJ UNICODE" w:eastAsia="Georgia" w:hAnsi="BHUJ UNICODE" w:cs="BHUJ UNICODE"/>
          <w:color w:val="EE0000"/>
          <w:sz w:val="28"/>
          <w:szCs w:val="28"/>
        </w:rPr>
        <w:t>અને</w:t>
      </w:r>
      <w:r w:rsidR="00D121C4" w:rsidRPr="00ED76D4">
        <w:rPr>
          <w:rFonts w:ascii="BHUJ UNICODE" w:eastAsia="Georgia" w:hAnsi="BHUJ UNICODE" w:cs="BHUJ UNICODE"/>
          <w:color w:val="EE0000"/>
          <w:sz w:val="28"/>
          <w:szCs w:val="28"/>
        </w:rPr>
        <w:t xml:space="preserve"> ........ .</w:t>
      </w:r>
    </w:p>
    <w:p w14:paraId="47FF8C56" w14:textId="118BE0D8"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100" w:dyaOrig="100" w14:anchorId="38C279E5">
          <v:shape id="_x0000_i1551" type="#_x0000_t75" style="width:5.15pt;height:5.15pt" o:ole="">
            <v:imagedata r:id="rId111" o:title=""/>
          </v:shape>
          <o:OLEObject Type="Embed" ProgID="Equation.DSMT4" ShapeID="_x0000_i1551" DrawAspect="Content" ObjectID="_1812019651" r:id="rId112"/>
        </w:object>
      </w:r>
    </w:p>
    <w:p w14:paraId="049784D2" w14:textId="77777777" w:rsidR="00785A87" w:rsidRPr="00ED76D4" w:rsidRDefault="008E4B3D" w:rsidP="004D592C">
      <w:pPr>
        <w:spacing w:after="220"/>
        <w:rPr>
          <w:rFonts w:ascii="BHUJ UNICODE" w:eastAsiaTheme="minorEastAsia" w:hAnsi="BHUJ UNICODE" w:cs="BHUJ UNICODE"/>
          <w:color w:val="EE0000"/>
          <w:sz w:val="28"/>
          <w:szCs w:val="28"/>
        </w:rPr>
      </w:pPr>
      <w:r w:rsidRPr="00ED76D4">
        <w:rPr>
          <w:rFonts w:ascii="BHUJ UNICODE" w:eastAsiaTheme="minorEastAsia" w:hAnsi="BHUJ UNICODE" w:cs="BHUJ UNICODE"/>
          <w:color w:val="EE0000"/>
          <w:sz w:val="28"/>
          <w:szCs w:val="28"/>
        </w:rPr>
        <w:t>0, 12 N</w:t>
      </w:r>
    </w:p>
    <w:p w14:paraId="36C1E7EE" w14:textId="77777777" w:rsidR="00785A87" w:rsidRPr="00ED76D4" w:rsidRDefault="008E4B3D" w:rsidP="004D592C">
      <w:pPr>
        <w:spacing w:after="220"/>
        <w:rPr>
          <w:rFonts w:ascii="BHUJ UNICODE" w:eastAsiaTheme="minorEastAsia" w:hAnsi="BHUJ UNICODE" w:cs="BHUJ UNICODE"/>
          <w:color w:val="EE0000"/>
          <w:sz w:val="28"/>
          <w:szCs w:val="28"/>
        </w:rPr>
      </w:pPr>
      <w:r w:rsidRPr="00ED76D4">
        <w:rPr>
          <w:rFonts w:ascii="BHUJ UNICODE" w:eastAsiaTheme="minorEastAsia" w:hAnsi="BHUJ UNICODE" w:cs="BHUJ UNICODE"/>
          <w:color w:val="EE0000"/>
          <w:sz w:val="28"/>
          <w:szCs w:val="28"/>
        </w:rPr>
        <w:t>6 N, 12</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N</w:t>
      </w:r>
    </w:p>
    <w:p w14:paraId="6D3C281B" w14:textId="77777777" w:rsidR="00785A87" w:rsidRPr="00ED76D4" w:rsidRDefault="008E4B3D" w:rsidP="004D592C">
      <w:pPr>
        <w:spacing w:after="220"/>
        <w:rPr>
          <w:rFonts w:ascii="BHUJ UNICODE" w:eastAsiaTheme="minorEastAsia" w:hAnsi="BHUJ UNICODE" w:cs="BHUJ UNICODE"/>
          <w:color w:val="EE0000"/>
          <w:sz w:val="28"/>
          <w:szCs w:val="28"/>
        </w:rPr>
      </w:pPr>
      <w:r w:rsidRPr="00ED76D4">
        <w:rPr>
          <w:rFonts w:ascii="BHUJ UNICODE" w:eastAsiaTheme="minorEastAsia" w:hAnsi="BHUJ UNICODE" w:cs="BHUJ UNICODE"/>
          <w:color w:val="EE0000"/>
          <w:sz w:val="28"/>
          <w:szCs w:val="28"/>
        </w:rPr>
        <w:t>12 N, 6</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N</w:t>
      </w:r>
    </w:p>
    <w:p w14:paraId="53E18725" w14:textId="43C810E0" w:rsidR="00FB68B1" w:rsidRPr="00ED76D4" w:rsidRDefault="008E4B3D" w:rsidP="004D592C">
      <w:pPr>
        <w:spacing w:after="220"/>
        <w:rPr>
          <w:rFonts w:ascii="BHUJ UNICODE" w:eastAsiaTheme="minorEastAsia" w:hAnsi="BHUJ UNICODE" w:cs="BHUJ UNICODE"/>
          <w:color w:val="EE0000"/>
          <w:sz w:val="28"/>
          <w:szCs w:val="28"/>
        </w:rPr>
      </w:pPr>
      <w:r w:rsidRPr="00ED76D4">
        <w:rPr>
          <w:rFonts w:ascii="BHUJ UNICODE" w:eastAsiaTheme="minorEastAsia" w:hAnsi="BHUJ UNICODE" w:cs="BHUJ UNICODE"/>
          <w:color w:val="EE0000"/>
          <w:sz w:val="28"/>
          <w:szCs w:val="28"/>
        </w:rPr>
        <w:t>0, 6 N</w:t>
      </w:r>
    </w:p>
    <w:p w14:paraId="6ACC140F" w14:textId="48BC836C"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42. 100 kg દળ ધરાવતી બંદુક વડે 0.020 kg દળની ગોળી </w:t>
      </w:r>
      <w:r w:rsidR="008E4B3D" w:rsidRPr="00ED76D4">
        <w:rPr>
          <w:rFonts w:ascii="BHUJ UNICODE" w:eastAsia="Georgia" w:hAnsi="BHUJ UNICODE" w:cs="BHUJ UNICODE" w:hint="cs"/>
          <w:color w:val="EE0000"/>
          <w:sz w:val="28"/>
          <w:szCs w:val="28"/>
          <w:cs/>
          <w:lang w:bidi="gu-IN"/>
        </w:rPr>
        <w:t>છો</w:t>
      </w:r>
      <w:r w:rsidRPr="00ED76D4">
        <w:rPr>
          <w:rFonts w:ascii="BHUJ UNICODE" w:eastAsia="Georgia" w:hAnsi="BHUJ UNICODE" w:cs="BHUJ UNICODE"/>
          <w:color w:val="EE0000"/>
          <w:sz w:val="28"/>
          <w:szCs w:val="28"/>
        </w:rPr>
        <w:t xml:space="preserve">ડવામાં આવે છે. જો ગોળીની મીઝલ (muzzle) ઝડપ </w:t>
      </w:r>
      <w:r w:rsidR="002E232F" w:rsidRPr="00ED76D4">
        <w:rPr>
          <w:color w:val="EE0000"/>
          <w:position w:val="-6"/>
        </w:rPr>
        <w:object w:dxaOrig="859" w:dyaOrig="320" w14:anchorId="453465C6">
          <v:shape id="_x0000_i1548" type="#_x0000_t75" style="width:43pt;height:15.9pt" o:ole="">
            <v:imagedata r:id="rId113" o:title=""/>
          </v:shape>
          <o:OLEObject Type="Embed" ProgID="Equation.DSMT4" ShapeID="_x0000_i1548" DrawAspect="Content" ObjectID="_1812019652" r:id="rId114"/>
        </w:object>
      </w:r>
      <w:r w:rsidRPr="00ED76D4">
        <w:rPr>
          <w:rFonts w:ascii="BHUJ UNICODE" w:eastAsia="Georgia" w:hAnsi="BHUJ UNICODE" w:cs="BHUJ UNICODE"/>
          <w:color w:val="EE0000"/>
          <w:sz w:val="28"/>
          <w:szCs w:val="28"/>
        </w:rPr>
        <w:t xml:space="preserve"> હોય તો બંદૂકની રીકોઈલ (recoil) ઝડપ કેટલી થશે ?</w:t>
      </w:r>
    </w:p>
    <w:p w14:paraId="7B89B94E" w14:textId="6D270C6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99" w:dyaOrig="320" w14:anchorId="2AEF56D0">
          <v:shape id="_x0000_i1544" type="#_x0000_t75" style="width:50.05pt;height:15.9pt" o:ole="">
            <v:imagedata r:id="rId115" o:title=""/>
          </v:shape>
          <o:OLEObject Type="Embed" ProgID="Equation.DSMT4" ShapeID="_x0000_i1544" DrawAspect="Content" ObjectID="_1812019653" r:id="rId116"/>
        </w:object>
      </w:r>
    </w:p>
    <w:p w14:paraId="2D6776AA" w14:textId="42090B0A"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1020" w:dyaOrig="320" w14:anchorId="690A84A3">
          <v:shape id="_x0000_i1540" type="#_x0000_t75" style="width:50.95pt;height:15.9pt" o:ole="">
            <v:imagedata r:id="rId117" o:title=""/>
          </v:shape>
          <o:OLEObject Type="Embed" ProgID="Equation.DSMT4" ShapeID="_x0000_i1540" DrawAspect="Content" ObjectID="_1812019654" r:id="rId118"/>
        </w:object>
      </w:r>
    </w:p>
    <w:p w14:paraId="7ABC2C03" w14:textId="395BF3F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lastRenderedPageBreak/>
        <w:tab/>
      </w:r>
      <w:r w:rsidRPr="00ED76D4">
        <w:rPr>
          <w:color w:val="EE0000"/>
          <w:position w:val="-6"/>
        </w:rPr>
        <w:object w:dxaOrig="859" w:dyaOrig="320" w14:anchorId="558FB485">
          <v:shape id="_x0000_i1536" type="#_x0000_t75" style="width:43pt;height:15.9pt" o:ole="">
            <v:imagedata r:id="rId119" o:title=""/>
          </v:shape>
          <o:OLEObject Type="Embed" ProgID="Equation.DSMT4" ShapeID="_x0000_i1536" DrawAspect="Content" ObjectID="_1812019655" r:id="rId120"/>
        </w:object>
      </w:r>
    </w:p>
    <w:p w14:paraId="3B37DE81" w14:textId="77916127"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40" w:dyaOrig="320" w14:anchorId="66264CB0">
          <v:shape id="_x0000_i1532" type="#_x0000_t75" style="width:42.1pt;height:15.9pt" o:ole="">
            <v:imagedata r:id="rId121" o:title=""/>
          </v:shape>
          <o:OLEObject Type="Embed" ProgID="Equation.DSMT4" ShapeID="_x0000_i1532" DrawAspect="Content" ObjectID="_1812019656" r:id="rId122"/>
        </w:object>
      </w:r>
    </w:p>
    <w:p w14:paraId="20C7D4EC" w14:textId="74F3DA68"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43. 0.2 kg દળ ધરાવતો બોલ 5 m ઊંચાઈ એ સ્તંભ પર સ્થિર રહેલ છે. 0.01 kg દળ ધરાવતી બુલેટ સમક્ષિતિજ દિશામાં ગતિ કરીને બોલના</w:t>
      </w:r>
      <w:r w:rsidR="00150948" w:rsidRPr="00ED76D4">
        <w:rPr>
          <w:rFonts w:ascii="BHUJ UNICODE" w:eastAsia="Georgia" w:hAnsi="BHUJ UNICODE" w:cs="BHUJ UNICODE" w:hint="cs"/>
          <w:color w:val="EE0000"/>
          <w:sz w:val="28"/>
          <w:szCs w:val="28"/>
          <w:cs/>
          <w:lang w:bidi="gu-IN"/>
        </w:rPr>
        <w:t xml:space="preserve"> </w:t>
      </w:r>
      <w:r w:rsidR="00150948" w:rsidRPr="00ED76D4">
        <w:rPr>
          <w:rFonts w:ascii="BHUJ UNICODE" w:eastAsia="PMingLiU" w:hAnsi="BHUJ UNICODE" w:cs="BHUJ UNICODE" w:hint="cs"/>
          <w:color w:val="EE0000"/>
          <w:sz w:val="28"/>
          <w:szCs w:val="28"/>
          <w:cs/>
          <w:lang w:bidi="gu-IN"/>
        </w:rPr>
        <w:t>કે</w:t>
      </w:r>
      <w:r w:rsidRPr="00ED76D4">
        <w:rPr>
          <w:rFonts w:ascii="BHUJ UNICODE" w:eastAsia="Georgia" w:hAnsi="BHUJ UNICODE" w:cs="BHUJ UNICODE"/>
          <w:color w:val="EE0000"/>
          <w:sz w:val="28"/>
          <w:szCs w:val="28"/>
        </w:rPr>
        <w:t xml:space="preserve">ન્દ્ર સાથે અથડાય છે. અથડામણ બાદ બોલ અને બુલેટ સ્વતંત્ર ગતિ કરે છે. ગતિ બાદ સ્તંભના તળિયેથી 20 m દૂર અંતરે બોલ અને 100 m દૂર અંતરે બુલેટ જમીનને અથડાય છે. તો બુલેટનો વેગ (V) </w:t>
      </w:r>
      <w:r w:rsidR="002E232F" w:rsidRPr="00ED76D4">
        <w:rPr>
          <w:color w:val="EE0000"/>
          <w:position w:val="-6"/>
        </w:rPr>
        <w:object w:dxaOrig="100" w:dyaOrig="100" w14:anchorId="6715DDEF">
          <v:shape id="_x0000_i1529" type="#_x0000_t75" style="width:5.15pt;height:5.15pt" o:ole="">
            <v:imagedata r:id="rId123" o:title=""/>
          </v:shape>
          <o:OLEObject Type="Embed" ProgID="Equation.DSMT4" ShapeID="_x0000_i1529" DrawAspect="Content" ObjectID="_1812019657" r:id="rId124"/>
        </w:object>
      </w:r>
      <w:r w:rsidRPr="00ED76D4">
        <w:rPr>
          <w:rFonts w:ascii="BHUJ UNICODE" w:eastAsia="Georgia" w:hAnsi="BHUJ UNICODE" w:cs="BHUJ UNICODE"/>
          <w:color w:val="EE0000"/>
          <w:sz w:val="28"/>
          <w:szCs w:val="28"/>
        </w:rPr>
        <w:t xml:space="preserve"> છે.</w:t>
      </w:r>
    </w:p>
    <w:p w14:paraId="4E10D1FD" w14:textId="0E54C606"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80" w:dyaOrig="320" w14:anchorId="528C665C">
          <v:shape id="_x0000_i1525" type="#_x0000_t75" style="width:49.1pt;height:15.9pt" o:ole="">
            <v:imagedata r:id="rId125" o:title=""/>
          </v:shape>
          <o:OLEObject Type="Embed" ProgID="Equation.DSMT4" ShapeID="_x0000_i1525" DrawAspect="Content" ObjectID="_1812019658" r:id="rId126"/>
        </w:object>
      </w:r>
    </w:p>
    <w:p w14:paraId="38B62389" w14:textId="3C1600DB"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80" w:dyaOrig="320" w14:anchorId="793EF134">
          <v:shape id="_x0000_i1521" type="#_x0000_t75" style="width:49.1pt;height:15.9pt" o:ole="">
            <v:imagedata r:id="rId127" o:title=""/>
          </v:shape>
          <o:OLEObject Type="Embed" ProgID="Equation.DSMT4" ShapeID="_x0000_i1521" DrawAspect="Content" ObjectID="_1812019659" r:id="rId128"/>
        </w:object>
      </w:r>
    </w:p>
    <w:p w14:paraId="08C3AA8D" w14:textId="6FD19C4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80" w:dyaOrig="320" w14:anchorId="73A60548">
          <v:shape id="_x0000_i1517" type="#_x0000_t75" style="width:49.1pt;height:15.9pt" o:ole="">
            <v:imagedata r:id="rId129" o:title=""/>
          </v:shape>
          <o:OLEObject Type="Embed" ProgID="Equation.DSMT4" ShapeID="_x0000_i1517" DrawAspect="Content" ObjectID="_1812019660" r:id="rId130"/>
        </w:object>
      </w:r>
    </w:p>
    <w:p w14:paraId="47670874" w14:textId="41367974"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80" w:dyaOrig="320" w14:anchorId="4E340010">
          <v:shape id="_x0000_i1513" type="#_x0000_t75" style="width:49.1pt;height:15.9pt" o:ole="">
            <v:imagedata r:id="rId131" o:title=""/>
          </v:shape>
          <o:OLEObject Type="Embed" ProgID="Equation.DSMT4" ShapeID="_x0000_i1513" DrawAspect="Content" ObjectID="_1812019661" r:id="rId132"/>
        </w:object>
      </w:r>
    </w:p>
    <w:p w14:paraId="1054D4F4" w14:textId="0114390F"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44. એક માણસ અને એક તરાપો બંન્ને સમાન દળ ધરાવે છે અને તેઓ </w:t>
      </w:r>
      <w:r w:rsidR="002E232F" w:rsidRPr="00ED76D4">
        <w:rPr>
          <w:color w:val="EE0000"/>
          <w:position w:val="-6"/>
        </w:rPr>
        <w:object w:dxaOrig="200" w:dyaOrig="220" w14:anchorId="6017B523">
          <v:shape id="_x0000_i1510" type="#_x0000_t75" style="width:9.8pt;height:11.2pt" o:ole="">
            <v:imagedata r:id="rId133" o:title=""/>
          </v:shape>
          <o:OLEObject Type="Embed" ProgID="Equation.DSMT4" ShapeID="_x0000_i1510" DrawAspect="Content" ObjectID="_1812019662" r:id="rId134"/>
        </w:object>
      </w:r>
      <w:r w:rsidRPr="00ED76D4">
        <w:rPr>
          <w:rFonts w:ascii="BHUJ UNICODE" w:eastAsia="Georgia" w:hAnsi="BHUJ UNICODE" w:cs="BHUJ UNICODE"/>
          <w:color w:val="EE0000"/>
          <w:sz w:val="28"/>
          <w:szCs w:val="28"/>
        </w:rPr>
        <w:t xml:space="preserve"> - અક્ષ પર સમાન વેગ </w:t>
      </w:r>
      <w:r w:rsidR="002E232F" w:rsidRPr="00ED76D4">
        <w:rPr>
          <w:color w:val="EE0000"/>
          <w:position w:val="-6"/>
        </w:rPr>
        <w:object w:dxaOrig="180" w:dyaOrig="220" w14:anchorId="0C89C3B6">
          <v:shape id="_x0000_i1507" type="#_x0000_t75" style="width:8.9pt;height:11.2pt" o:ole="">
            <v:imagedata r:id="rId135" o:title=""/>
          </v:shape>
          <o:OLEObject Type="Embed" ProgID="Equation.DSMT4" ShapeID="_x0000_i1507" DrawAspect="Content" ObjectID="_1812019663" r:id="rId136"/>
        </w:object>
      </w:r>
      <w:r w:rsidRPr="00ED76D4">
        <w:rPr>
          <w:rFonts w:ascii="BHUJ UNICODE" w:eastAsia="Georgia" w:hAnsi="BHUJ UNICODE" w:cs="BHUJ UNICODE"/>
          <w:color w:val="EE0000"/>
          <w:sz w:val="28"/>
          <w:szCs w:val="28"/>
        </w:rPr>
        <w:t xml:space="preserve"> થી ગતિ કરી રહ્યા છે. તે જ સમયે માણસ જમીનની સાપેક્ષે </w:t>
      </w:r>
      <w:r w:rsidR="002E232F" w:rsidRPr="00ED76D4">
        <w:rPr>
          <w:color w:val="EE0000"/>
          <w:position w:val="-6"/>
        </w:rPr>
        <w:object w:dxaOrig="180" w:dyaOrig="220" w14:anchorId="26D77209">
          <v:shape id="_x0000_i1504" type="#_x0000_t75" style="width:8.9pt;height:11.2pt" o:ole="">
            <v:imagedata r:id="rId137" o:title=""/>
          </v:shape>
          <o:OLEObject Type="Embed" ProgID="Equation.DSMT4" ShapeID="_x0000_i1504" DrawAspect="Content" ObjectID="_1812019664" r:id="rId138"/>
        </w:object>
      </w:r>
      <w:r w:rsidRPr="00ED76D4">
        <w:rPr>
          <w:rFonts w:ascii="BHUJ UNICODE" w:eastAsia="Georgia" w:hAnsi="BHUJ UNICODE" w:cs="BHUJ UNICODE"/>
          <w:color w:val="EE0000"/>
          <w:sz w:val="28"/>
          <w:szCs w:val="28"/>
        </w:rPr>
        <w:t xml:space="preserve"> વેગથી </w:t>
      </w:r>
      <w:r w:rsidR="002E232F" w:rsidRPr="00ED76D4">
        <w:rPr>
          <w:color w:val="EE0000"/>
          <w:position w:val="-6"/>
        </w:rPr>
        <w:object w:dxaOrig="200" w:dyaOrig="220" w14:anchorId="1161AD24">
          <v:shape id="_x0000_i1501" type="#_x0000_t75" style="width:9.8pt;height:11.2pt" o:ole="">
            <v:imagedata r:id="rId139" o:title=""/>
          </v:shape>
          <o:OLEObject Type="Embed" ProgID="Equation.DSMT4" ShapeID="_x0000_i1501" DrawAspect="Content" ObjectID="_1812019665" r:id="rId140"/>
        </w:object>
      </w:r>
      <w:r w:rsidRPr="00ED76D4">
        <w:rPr>
          <w:rFonts w:ascii="BHUJ UNICODE" w:eastAsia="Georgia" w:hAnsi="BHUJ UNICODE" w:cs="BHUJ UNICODE"/>
          <w:color w:val="EE0000"/>
          <w:sz w:val="28"/>
          <w:szCs w:val="28"/>
        </w:rPr>
        <w:t xml:space="preserve">-અક્ષ તરફની દિશામાં કુદકો લગાવે છે. તો તરાયાની ઝડપ </w:t>
      </w:r>
      <w:r w:rsidR="002E232F" w:rsidRPr="00ED76D4">
        <w:rPr>
          <w:color w:val="EE0000"/>
          <w:position w:val="-6"/>
        </w:rPr>
        <w:object w:dxaOrig="100" w:dyaOrig="100" w14:anchorId="6461D2E2">
          <v:shape id="_x0000_i1498" type="#_x0000_t75" style="width:5.15pt;height:5.15pt" o:ole="">
            <v:imagedata r:id="rId141" o:title=""/>
          </v:shape>
          <o:OLEObject Type="Embed" ProgID="Equation.DSMT4" ShapeID="_x0000_i1498" DrawAspect="Content" ObjectID="_1812019666" r:id="rId142"/>
        </w:object>
      </w:r>
      <w:r w:rsidRPr="00ED76D4">
        <w:rPr>
          <w:rFonts w:ascii="BHUJ UNICODE" w:eastAsia="Georgia" w:hAnsi="BHUJ UNICODE" w:cs="BHUJ UNICODE"/>
          <w:color w:val="EE0000"/>
          <w:sz w:val="28"/>
          <w:szCs w:val="28"/>
        </w:rPr>
        <w:t xml:space="preserve"> થશે.</w:t>
      </w:r>
    </w:p>
    <w:p w14:paraId="282A9D26"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v</w:t>
      </w:r>
    </w:p>
    <w:p w14:paraId="02A616D6"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 v</w:t>
      </w:r>
    </w:p>
    <w:p w14:paraId="27E6C462"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 v</w:t>
      </w:r>
    </w:p>
    <w:p w14:paraId="27B7E768" w14:textId="557295B9" w:rsidR="00FB68B1"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આપેલ પૈકી એક પણ નહીં.</w:t>
      </w:r>
    </w:p>
    <w:p w14:paraId="6CB1871C" w14:textId="7E1E799F"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45. 0.15 kg દળ ધરાવતા એક બોલને 10 m ઊંચાઈએથી છોડવામાં આવે છે, તો તે ભોંયતળિયાને અથડાઈને સમાન ઊંચાઈ સુધી રિબાઉન્ડ થાય છે. બોલને અપાતા આવેગનું મૂલ્ય.... ની નજીક હશે. </w:t>
      </w:r>
      <w:r w:rsidR="002E232F" w:rsidRPr="00ED76D4">
        <w:rPr>
          <w:color w:val="EE0000"/>
          <w:position w:val="-16"/>
        </w:rPr>
        <w:object w:dxaOrig="2280" w:dyaOrig="440" w14:anchorId="1F070C0E">
          <v:shape id="_x0000_i1495" type="#_x0000_t75" style="width:114.1pt;height:21.95pt" o:ole="">
            <v:imagedata r:id="rId143" o:title=""/>
          </v:shape>
          <o:OLEObject Type="Embed" ProgID="Equation.DSMT4" ShapeID="_x0000_i1495" DrawAspect="Content" ObjectID="_1812019667" r:id="rId144"/>
        </w:object>
      </w:r>
      <w:r w:rsidRPr="00ED76D4">
        <w:rPr>
          <w:rFonts w:ascii="BHUJ UNICODE" w:eastAsia="Georgia" w:hAnsi="BHUJ UNICODE" w:cs="BHUJ UNICODE"/>
          <w:color w:val="EE0000"/>
          <w:sz w:val="28"/>
          <w:szCs w:val="28"/>
        </w:rPr>
        <w:t xml:space="preserve"> માં)</w:t>
      </w:r>
    </w:p>
    <w:p w14:paraId="541BCD07"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w:t>
      </w:r>
    </w:p>
    <w:p w14:paraId="3BE5D0E6"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2</w:t>
      </w:r>
    </w:p>
    <w:p w14:paraId="75CEF275"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1</w:t>
      </w:r>
    </w:p>
    <w:p w14:paraId="15CD018A" w14:textId="5B08A5D6"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4</w:t>
      </w:r>
    </w:p>
    <w:p w14:paraId="1BE05F90" w14:textId="596833FB"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lastRenderedPageBreak/>
        <w:t xml:space="preserve">46. m દળ ધરાવતું એક કવચ પ્રારંભમાં સ્થિર (વિરામ) સ્થિતિમાં છે. તે </w:t>
      </w:r>
      <w:r w:rsidR="002E232F" w:rsidRPr="00ED76D4">
        <w:rPr>
          <w:color w:val="EE0000"/>
          <w:position w:val="-6"/>
        </w:rPr>
        <w:object w:dxaOrig="700" w:dyaOrig="279" w14:anchorId="2790AA7B">
          <v:shape id="_x0000_i1492" type="#_x0000_t75" style="width:35.05pt;height:14.05pt" o:ole="">
            <v:imagedata r:id="rId145" o:title=""/>
          </v:shape>
          <o:OLEObject Type="Embed" ProgID="Equation.DSMT4" ShapeID="_x0000_i1492" DrawAspect="Content" ObjectID="_1812019668" r:id="rId146"/>
        </w:object>
      </w:r>
      <w:r w:rsidRPr="00ED76D4">
        <w:rPr>
          <w:rFonts w:ascii="BHUJ UNICODE" w:eastAsia="Georgia" w:hAnsi="BHUJ UNICODE" w:cs="BHUJ UNICODE"/>
          <w:color w:val="EE0000"/>
          <w:sz w:val="28"/>
          <w:szCs w:val="28"/>
        </w:rPr>
        <w:t xml:space="preserve"> જેટલા ગુણોત્તરમાં દળ ધરાવતા ત્રણ ટુકડામાં વિસ્કોટ પામે છે. જો સમાન દળો ધરાવતા ટુકડાઓ એકબીજાથી લંબદ્દિશામાં v જેટલી ઝડપથી ઉડતા (ગતિ કરતા) હોય,તો ત્રીજા (હલકા) ટુકડાની ઝડપ.... હશે.</w:t>
      </w:r>
    </w:p>
    <w:p w14:paraId="018D4EE2" w14:textId="6C0BB4C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80" w:dyaOrig="340" w14:anchorId="250FB940">
          <v:shape id="_x0000_i1488" type="#_x0000_t75" style="width:23.85pt;height:16.85pt" o:ole="">
            <v:imagedata r:id="rId147" o:title=""/>
          </v:shape>
          <o:OLEObject Type="Embed" ProgID="Equation.DSMT4" ShapeID="_x0000_i1488" DrawAspect="Content" ObjectID="_1812019669" r:id="rId148"/>
        </w:object>
      </w:r>
    </w:p>
    <w:p w14:paraId="623BDDE8" w14:textId="148A9A65"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620" w:dyaOrig="340" w14:anchorId="67087BB1">
          <v:shape id="_x0000_i1484" type="#_x0000_t75" style="width:30.85pt;height:16.85pt" o:ole="">
            <v:imagedata r:id="rId149" o:title=""/>
          </v:shape>
          <o:OLEObject Type="Embed" ProgID="Equation.DSMT4" ShapeID="_x0000_i1484" DrawAspect="Content" ObjectID="_1812019670" r:id="rId150"/>
        </w:object>
      </w:r>
    </w:p>
    <w:p w14:paraId="52958716" w14:textId="6B65397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600" w:dyaOrig="340" w14:anchorId="640396B3">
          <v:shape id="_x0000_i1480" type="#_x0000_t75" style="width:29.9pt;height:16.85pt" o:ole="">
            <v:imagedata r:id="rId151" o:title=""/>
          </v:shape>
          <o:OLEObject Type="Embed" ProgID="Equation.DSMT4" ShapeID="_x0000_i1480" DrawAspect="Content" ObjectID="_1812019671" r:id="rId152"/>
        </w:object>
      </w:r>
    </w:p>
    <w:p w14:paraId="242421D0" w14:textId="1F386C0A"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v</w:t>
      </w:r>
    </w:p>
    <w:p w14:paraId="78DAE904" w14:textId="67505A5A"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47. </w:t>
      </w:r>
      <w:r w:rsidR="002E232F" w:rsidRPr="00ED76D4">
        <w:rPr>
          <w:color w:val="EE0000"/>
          <w:position w:val="-10"/>
        </w:rPr>
        <w:object w:dxaOrig="1060" w:dyaOrig="320" w14:anchorId="3A3495EA">
          <v:shape id="_x0000_i1477" type="#_x0000_t75" style="width:52.85pt;height:15.9pt" o:ole="">
            <v:imagedata r:id="rId153" o:title=""/>
          </v:shape>
          <o:OLEObject Type="Embed" ProgID="Equation.DSMT4" ShapeID="_x0000_i1477" DrawAspect="Content" ObjectID="_1812019672" r:id="rId154"/>
        </w:object>
      </w:r>
      <w:r w:rsidRPr="00ED76D4">
        <w:rPr>
          <w:rFonts w:ascii="BHUJ UNICODE" w:eastAsia="Georgia" w:hAnsi="BHUJ UNICODE" w:cs="BHUJ UNICODE"/>
          <w:color w:val="EE0000"/>
          <w:sz w:val="28"/>
          <w:szCs w:val="28"/>
        </w:rPr>
        <w:t xml:space="preserve"> રેખીય વેગમાન ધરાવતા રેખીય ગતિ કરતાં 5 g દળના પદાર્થે 5 s માં કાપેલ અંતર</w:t>
      </w:r>
      <w:r w:rsidR="000E2331" w:rsidRPr="00ED76D4">
        <w:rPr>
          <w:rFonts w:ascii="BHUJ UNICODE" w:eastAsia="Georgia" w:hAnsi="BHUJ UNICODE" w:cs="BHUJ UNICODE" w:hint="cs"/>
          <w:color w:val="EE0000"/>
          <w:sz w:val="28"/>
          <w:szCs w:val="28"/>
          <w:cs/>
          <w:lang w:bidi="gu-IN"/>
        </w:rPr>
        <w:t xml:space="preserve"> ........ </w:t>
      </w:r>
      <w:r w:rsidRPr="00ED76D4">
        <w:rPr>
          <w:rFonts w:ascii="BHUJ UNICODE" w:eastAsia="Georgia" w:hAnsi="BHUJ UNICODE" w:cs="BHUJ UNICODE"/>
          <w:color w:val="EE0000"/>
          <w:sz w:val="28"/>
          <w:szCs w:val="28"/>
        </w:rPr>
        <w:t>m હશે.</w:t>
      </w:r>
    </w:p>
    <w:p w14:paraId="1FF0F7E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00</w:t>
      </w:r>
    </w:p>
    <w:p w14:paraId="455706C6"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0</w:t>
      </w:r>
    </w:p>
    <w:p w14:paraId="4A18D2DF"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w:t>
      </w:r>
    </w:p>
    <w:p w14:paraId="7181B9C4" w14:textId="4D6C2D75"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3</w:t>
      </w:r>
    </w:p>
    <w:p w14:paraId="4AC9DAC3"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48. 4 kg દળનો એક બ્લોક સમક્ષિતીજ ઘર્ષણવાળી સપાટી પર મુકેલ છે. સ્થિત ઘર્ષણાંક 0.8 છે. જ્યારે સપાટીને સમાંતર બ્લોક પર 19 N નું સમક્ષિતીજ બળ લગાવવામાં આવે ત્યારે સપાટી અને બ્લોક વચ્ચે લાગતું ઘર્ષણબળ જણાવો.</w:t>
      </w:r>
    </w:p>
    <w:p w14:paraId="3645088D"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2 N</w:t>
      </w:r>
    </w:p>
    <w:p w14:paraId="7694C1C9"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8 N</w:t>
      </w:r>
    </w:p>
    <w:p w14:paraId="06957EA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9 N</w:t>
      </w:r>
    </w:p>
    <w:p w14:paraId="3EADD1D3" w14:textId="355E8809"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9.8</w:t>
      </w:r>
    </w:p>
    <w:p w14:paraId="1F04E7C5" w14:textId="351AD92B"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49. 1000 kg દળની કાર ગોળાકાર માર્ગ પર અચળ ઝડપ </w:t>
      </w:r>
      <w:r w:rsidR="002E232F" w:rsidRPr="00ED76D4">
        <w:rPr>
          <w:color w:val="EE0000"/>
          <w:position w:val="-6"/>
        </w:rPr>
        <w:object w:dxaOrig="780" w:dyaOrig="320" w14:anchorId="3CF8F0A0">
          <v:shape id="_x0000_i1474" type="#_x0000_t75" style="width:38.8pt;height:15.9pt" o:ole="">
            <v:imagedata r:id="rId155" o:title=""/>
          </v:shape>
          <o:OLEObject Type="Embed" ProgID="Equation.DSMT4" ShapeID="_x0000_i1474" DrawAspect="Content" ObjectID="_1812019673" r:id="rId156"/>
        </w:object>
      </w:r>
      <w:r w:rsidRPr="00ED76D4">
        <w:rPr>
          <w:rFonts w:ascii="BHUJ UNICODE" w:eastAsia="Georgia" w:hAnsi="BHUJ UNICODE" w:cs="BHUJ UNICODE"/>
          <w:color w:val="EE0000"/>
          <w:sz w:val="28"/>
          <w:szCs w:val="28"/>
        </w:rPr>
        <w:t xml:space="preserve"> થી ગતિ કરે છે. તે 628 m અંતર કાપ્યા પછી </w:t>
      </w:r>
      <w:r w:rsidR="002E232F" w:rsidRPr="00ED76D4">
        <w:rPr>
          <w:color w:val="EE0000"/>
          <w:position w:val="-6"/>
        </w:rPr>
        <w:object w:dxaOrig="360" w:dyaOrig="320" w14:anchorId="30944514">
          <v:shape id="_x0000_i1471" type="#_x0000_t75" style="width:18.25pt;height:15.9pt" o:ole="">
            <v:imagedata r:id="rId157" o:title=""/>
          </v:shape>
          <o:OLEObject Type="Embed" ProgID="Equation.DSMT4" ShapeID="_x0000_i1471" DrawAspect="Content" ObjectID="_1812019674" r:id="rId158"/>
        </w:object>
      </w:r>
      <w:r w:rsidRPr="00ED76D4">
        <w:rPr>
          <w:rFonts w:ascii="BHUJ UNICODE" w:eastAsia="Georgia" w:hAnsi="BHUJ UNICODE" w:cs="BHUJ UNICODE"/>
          <w:color w:val="EE0000"/>
          <w:sz w:val="28"/>
          <w:szCs w:val="28"/>
        </w:rPr>
        <w:t xml:space="preserve"> નો વળાંક પૂરો કરે છે. તો કાર પર લાગતું કેન્દ્રગામી બળ</w:t>
      </w:r>
    </w:p>
    <w:p w14:paraId="0DDE61D0"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60 N</w:t>
      </w:r>
    </w:p>
    <w:p w14:paraId="48ED9322"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20 N</w:t>
      </w:r>
    </w:p>
    <w:p w14:paraId="0A2DD369"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lastRenderedPageBreak/>
        <w:t>640 N</w:t>
      </w:r>
    </w:p>
    <w:p w14:paraId="1392208E" w14:textId="302803FD"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280 N</w:t>
      </w:r>
    </w:p>
    <w:p w14:paraId="10790916" w14:textId="03A7ABE7" w:rsidR="00785A87" w:rsidRPr="00ED76D4" w:rsidRDefault="004D592C" w:rsidP="004D592C">
      <w:pPr>
        <w:spacing w:after="220"/>
        <w:rPr>
          <w:rFonts w:ascii="BHUJ UNICODE" w:hAnsi="BHUJ UNICODE" w:cs="BHUJ UNICODE"/>
          <w:color w:val="EE0000"/>
          <w:sz w:val="28"/>
          <w:szCs w:val="28"/>
          <w:lang w:val="en-IN" w:bidi="hi-IN"/>
        </w:rPr>
      </w:pPr>
      <w:r w:rsidRPr="00ED76D4">
        <w:rPr>
          <w:rFonts w:ascii="BHUJ UNICODE" w:hAnsi="BHUJ UNICODE" w:cs="BHUJ UNICODE"/>
          <w:color w:val="EE0000"/>
          <w:sz w:val="28"/>
          <w:szCs w:val="28"/>
        </w:rPr>
        <w:t xml:space="preserve">50. </w:t>
      </w:r>
      <w:r w:rsidR="002E232F" w:rsidRPr="00ED76D4">
        <w:rPr>
          <w:color w:val="EE0000"/>
          <w:position w:val="-6"/>
        </w:rPr>
        <w:object w:dxaOrig="840" w:dyaOrig="320" w14:anchorId="2E72B3DD">
          <v:shape id="_x0000_i1468" type="#_x0000_t75" style="width:42.1pt;height:15.9pt" o:ole="">
            <v:imagedata r:id="rId159" o:title=""/>
          </v:shape>
          <o:OLEObject Type="Embed" ProgID="Equation.DSMT4" ShapeID="_x0000_i1468" DrawAspect="Content" ObjectID="_1812019675" r:id="rId160"/>
        </w:object>
      </w:r>
      <w:r w:rsidRPr="00ED76D4">
        <w:rPr>
          <w:rFonts w:ascii="BHUJ UNICODE" w:eastAsia="Georgia" w:hAnsi="BHUJ UNICODE" w:cs="BHUJ UNICODE"/>
          <w:color w:val="EE0000"/>
          <w:sz w:val="28"/>
          <w:szCs w:val="28"/>
        </w:rPr>
        <w:t xml:space="preserve"> ની અચળ ઝડપે એક કાર લિસ્સા રસ્તા પર વળાંક પરથી પસાર થાય છે. જો ઘર્ષણનો ગુણાંક 0.5 હોય તો, વળાંકની લઘુતમ ત્રિજ્યા કેટલી હશે જે જેથી કાર વળી શકે</w:t>
      </w:r>
      <w:r w:rsidR="000E2331" w:rsidRPr="00ED76D4">
        <w:rPr>
          <w:rFonts w:ascii="BHUJ UNICODE" w:eastAsia="Georgia" w:hAnsi="BHUJ UNICODE" w:cs="BHUJ UNICODE" w:hint="cs"/>
          <w:color w:val="EE0000"/>
          <w:sz w:val="28"/>
          <w:szCs w:val="28"/>
          <w:cs/>
          <w:lang w:bidi="gu-IN"/>
        </w:rPr>
        <w:t xml:space="preserve"> </w:t>
      </w:r>
      <w:r w:rsidR="000E2331" w:rsidRPr="00ED76D4">
        <w:rPr>
          <w:rFonts w:ascii="BHUJ UNICODE" w:eastAsia="Georgia" w:hAnsi="BHUJ UNICODE" w:cs="BHUJ UNICODE"/>
          <w:color w:val="EE0000"/>
          <w:sz w:val="28"/>
          <w:szCs w:val="28"/>
          <w:lang w:val="en-IN" w:bidi="hi-IN"/>
        </w:rPr>
        <w:t>?</w:t>
      </w:r>
    </w:p>
    <w:p w14:paraId="6FF5DEC8"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 m</w:t>
      </w:r>
    </w:p>
    <w:p w14:paraId="6D63F7B0"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 m</w:t>
      </w:r>
    </w:p>
    <w:p w14:paraId="6CA08456"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 m</w:t>
      </w:r>
    </w:p>
    <w:p w14:paraId="1A22454B" w14:textId="1B141619"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 m</w:t>
      </w:r>
    </w:p>
    <w:p w14:paraId="5089CBDF" w14:textId="52C34E2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51. 0.3 kg દળનો પથ્થર 1.5 m લાંબી દોરી સાથે બાંધીને ઘર્ષણરહિત ટેબલ પર સમક્ષિતીજ વર્તુળાકાર માર્ગ </w:t>
      </w:r>
      <w:r w:rsidR="002E232F" w:rsidRPr="00ED76D4">
        <w:rPr>
          <w:color w:val="EE0000"/>
          <w:position w:val="-6"/>
        </w:rPr>
        <w:object w:dxaOrig="740" w:dyaOrig="320" w14:anchorId="58C9F4EA">
          <v:shape id="_x0000_i1465" type="#_x0000_t75" style="width:36.95pt;height:15.9pt" o:ole="">
            <v:imagedata r:id="rId161" o:title=""/>
          </v:shape>
          <o:OLEObject Type="Embed" ProgID="Equation.DSMT4" ShapeID="_x0000_i1465" DrawAspect="Content" ObjectID="_1812019676" r:id="rId162"/>
        </w:object>
      </w:r>
      <w:r w:rsidRPr="00ED76D4">
        <w:rPr>
          <w:rFonts w:ascii="BHUJ UNICODE" w:eastAsia="Georgia" w:hAnsi="BHUJ UNICODE" w:cs="BHUJ UNICODE"/>
          <w:color w:val="EE0000"/>
          <w:sz w:val="28"/>
          <w:szCs w:val="28"/>
        </w:rPr>
        <w:t xml:space="preserve"> ની ઝડપથી ભમણ કરી રહ્યો છે. તો દોરીમાં ઉદ્રભવતું તણાવ જણાવો.</w:t>
      </w:r>
    </w:p>
    <w:p w14:paraId="677487B9"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 N</w:t>
      </w:r>
    </w:p>
    <w:p w14:paraId="4A192A2B"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 N</w:t>
      </w:r>
    </w:p>
    <w:p w14:paraId="1134B370"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7.2 N</w:t>
      </w:r>
    </w:p>
    <w:p w14:paraId="63550A17" w14:textId="6501CD7A" w:rsidR="00FB68B1"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આપેલમાંથી એકપણ નહી.</w:t>
      </w:r>
    </w:p>
    <w:p w14:paraId="43F8A151" w14:textId="7D3133F2"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52. 500 kg દળ ઘરાવતી ગાડી </w:t>
      </w:r>
      <w:r w:rsidR="002E232F" w:rsidRPr="00ED76D4">
        <w:rPr>
          <w:color w:val="EE0000"/>
          <w:position w:val="-6"/>
        </w:rPr>
        <w:object w:dxaOrig="900" w:dyaOrig="320" w14:anchorId="0C885FC7">
          <v:shape id="_x0000_i1462" type="#_x0000_t75" style="width:44.9pt;height:15.9pt" o:ole="">
            <v:imagedata r:id="rId163" o:title=""/>
          </v:shape>
          <o:OLEObject Type="Embed" ProgID="Equation.DSMT4" ShapeID="_x0000_i1462" DrawAspect="Content" ObjectID="_1812019677" r:id="rId164"/>
        </w:object>
      </w:r>
      <w:r w:rsidRPr="00ED76D4">
        <w:rPr>
          <w:rFonts w:ascii="BHUJ UNICODE" w:eastAsia="Georgia" w:hAnsi="BHUJ UNICODE" w:cs="BHUJ UNICODE"/>
          <w:color w:val="EE0000"/>
          <w:sz w:val="28"/>
          <w:szCs w:val="28"/>
        </w:rPr>
        <w:t xml:space="preserve"> વેગથી 50 m ત્રિજ્યાવાળા વર્તુળાકાર રસ્તા પર વળાંક લે છે. તો તેના પર લાગતું કેન્દ્રગામી બળ....</w:t>
      </w:r>
    </w:p>
    <w:p w14:paraId="7AA45A12"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50 N</w:t>
      </w:r>
    </w:p>
    <w:p w14:paraId="656E606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750 N</w:t>
      </w:r>
    </w:p>
    <w:p w14:paraId="5064A9A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00 N</w:t>
      </w:r>
    </w:p>
    <w:p w14:paraId="3CEDA1AC" w14:textId="2DD49BAB"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200 N</w:t>
      </w:r>
    </w:p>
    <w:p w14:paraId="35B809C5" w14:textId="52C6CD28"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53. એક સાઈકલ સવાર </w:t>
      </w:r>
      <w:r w:rsidR="002E232F" w:rsidRPr="00ED76D4">
        <w:rPr>
          <w:color w:val="EE0000"/>
          <w:position w:val="-8"/>
        </w:rPr>
        <w:object w:dxaOrig="859" w:dyaOrig="360" w14:anchorId="00BFC68E">
          <v:shape id="_x0000_i1459" type="#_x0000_t75" style="width:43pt;height:18.25pt" o:ole="">
            <v:imagedata r:id="rId165" o:title=""/>
          </v:shape>
          <o:OLEObject Type="Embed" ProgID="Equation.DSMT4" ShapeID="_x0000_i1459" DrawAspect="Content" ObjectID="_1812019678" r:id="rId166"/>
        </w:object>
      </w:r>
      <w:r w:rsidRPr="00ED76D4">
        <w:rPr>
          <w:rFonts w:ascii="BHUJ UNICODE" w:eastAsia="Georgia" w:hAnsi="BHUJ UNICODE" w:cs="BHUJ UNICODE"/>
          <w:color w:val="EE0000"/>
          <w:sz w:val="28"/>
          <w:szCs w:val="28"/>
        </w:rPr>
        <w:t xml:space="preserve"> ત્રિજ્યા ધરાવતા વર્તુળાકાર રસ્તા પર </w:t>
      </w:r>
      <w:r w:rsidR="002E232F" w:rsidRPr="00ED76D4">
        <w:rPr>
          <w:color w:val="EE0000"/>
          <w:position w:val="-8"/>
        </w:rPr>
        <w:object w:dxaOrig="1080" w:dyaOrig="360" w14:anchorId="39F7A8F0">
          <v:shape id="_x0000_i1456" type="#_x0000_t75" style="width:54.25pt;height:18.25pt" o:ole="">
            <v:imagedata r:id="rId167" o:title=""/>
          </v:shape>
          <o:OLEObject Type="Embed" ProgID="Equation.DSMT4" ShapeID="_x0000_i1456" DrawAspect="Content" ObjectID="_1812019679" r:id="rId168"/>
        </w:object>
      </w:r>
      <w:r w:rsidRPr="00ED76D4">
        <w:rPr>
          <w:rFonts w:ascii="BHUJ UNICODE" w:eastAsia="Georgia" w:hAnsi="BHUJ UNICODE" w:cs="BHUJ UNICODE"/>
          <w:color w:val="EE0000"/>
          <w:sz w:val="28"/>
          <w:szCs w:val="28"/>
        </w:rPr>
        <w:t xml:space="preserve"> ની ઝડપે સરક્યા સિવાય વળાંક લે છે. જો </w:t>
      </w:r>
      <w:r w:rsidR="002E232F" w:rsidRPr="00ED76D4">
        <w:rPr>
          <w:color w:val="EE0000"/>
          <w:position w:val="-10"/>
        </w:rPr>
        <w:object w:dxaOrig="1320" w:dyaOrig="360" w14:anchorId="41961EA1">
          <v:shape id="_x0000_i1453" type="#_x0000_t75" style="width:65.9pt;height:18.25pt" o:ole="">
            <v:imagedata r:id="rId169" o:title=""/>
          </v:shape>
          <o:OLEObject Type="Embed" ProgID="Equation.DSMT4" ShapeID="_x0000_i1453" DrawAspect="Content" ObjectID="_1812019680" r:id="rId170"/>
        </w:object>
      </w:r>
      <w:r w:rsidRPr="00ED76D4">
        <w:rPr>
          <w:rFonts w:ascii="BHUJ UNICODE" w:eastAsia="Georgia" w:hAnsi="BHUJ UNICODE" w:cs="BHUJ UNICODE"/>
          <w:color w:val="EE0000"/>
          <w:sz w:val="28"/>
          <w:szCs w:val="28"/>
        </w:rPr>
        <w:t xml:space="preserve"> આપલે હોય તો રસ્તો શિરોલંબ સાથે .... કોણ બનાવે છે.</w:t>
      </w:r>
    </w:p>
    <w:p w14:paraId="0A27B166" w14:textId="631DB723"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360" w:dyaOrig="320" w14:anchorId="6850671F">
          <v:shape id="_x0000_i1449" type="#_x0000_t75" style="width:18.25pt;height:15.9pt" o:ole="">
            <v:imagedata r:id="rId171" o:title=""/>
          </v:shape>
          <o:OLEObject Type="Embed" ProgID="Equation.DSMT4" ShapeID="_x0000_i1449" DrawAspect="Content" ObjectID="_1812019681" r:id="rId172"/>
        </w:object>
      </w:r>
    </w:p>
    <w:p w14:paraId="5A689428" w14:textId="0FA18670"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lastRenderedPageBreak/>
        <w:tab/>
      </w:r>
      <w:r w:rsidRPr="00ED76D4">
        <w:rPr>
          <w:color w:val="EE0000"/>
          <w:position w:val="-6"/>
        </w:rPr>
        <w:object w:dxaOrig="360" w:dyaOrig="320" w14:anchorId="594A3CEA">
          <v:shape id="_x0000_i1445" type="#_x0000_t75" style="width:18.25pt;height:15.9pt" o:ole="">
            <v:imagedata r:id="rId173" o:title=""/>
          </v:shape>
          <o:OLEObject Type="Embed" ProgID="Equation.DSMT4" ShapeID="_x0000_i1445" DrawAspect="Content" ObjectID="_1812019682" r:id="rId174"/>
        </w:object>
      </w:r>
    </w:p>
    <w:p w14:paraId="0BE50DBB" w14:textId="30FAF7E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380" w:dyaOrig="320" w14:anchorId="4457B684">
          <v:shape id="_x0000_i1441" type="#_x0000_t75" style="width:19.15pt;height:15.9pt" o:ole="">
            <v:imagedata r:id="rId175" o:title=""/>
          </v:shape>
          <o:OLEObject Type="Embed" ProgID="Equation.DSMT4" ShapeID="_x0000_i1441" DrawAspect="Content" ObjectID="_1812019683" r:id="rId176"/>
        </w:object>
      </w:r>
    </w:p>
    <w:p w14:paraId="4A00F0C0" w14:textId="4B02C136"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380" w:dyaOrig="320" w14:anchorId="781B12E0">
          <v:shape id="_x0000_i1437" type="#_x0000_t75" style="width:19.15pt;height:15.9pt" o:ole="">
            <v:imagedata r:id="rId177" o:title=""/>
          </v:shape>
          <o:OLEObject Type="Embed" ProgID="Equation.DSMT4" ShapeID="_x0000_i1437" DrawAspect="Content" ObjectID="_1812019684" r:id="rId178"/>
        </w:object>
      </w:r>
    </w:p>
    <w:p w14:paraId="07C76F8F"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54. 10 m પહોનાઈ વાળા રસ્તાના વળાંકની ત્રિજ્યા 50 m છે તેની બાહ્ય ધાર એ આંતરીક ધારથી 1.5 m ઊંચી છે તો આ રસ્તા પર વાહનની optimum (ઈષ્ટ) ઝડપ</w:t>
      </w:r>
      <w:r w:rsidR="000E2331" w:rsidRPr="00ED76D4">
        <w:rPr>
          <w:rFonts w:ascii="BHUJ UNICODE" w:eastAsia="Georgia" w:hAnsi="BHUJ UNICODE" w:cs="BHUJ UNICODE"/>
          <w:color w:val="EE0000"/>
          <w:sz w:val="28"/>
          <w:szCs w:val="28"/>
        </w:rPr>
        <w:t xml:space="preserve"> ......... </w:t>
      </w:r>
      <w:r w:rsidRPr="00ED76D4">
        <w:rPr>
          <w:rFonts w:ascii="BHUJ UNICODE" w:eastAsia="Georgia" w:hAnsi="BHUJ UNICODE" w:cs="BHUJ UNICODE"/>
          <w:color w:val="EE0000"/>
          <w:sz w:val="28"/>
          <w:szCs w:val="28"/>
        </w:rPr>
        <w:t>થશે.</w:t>
      </w:r>
    </w:p>
    <w:p w14:paraId="6F76F000" w14:textId="1812A19A"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20" w:dyaOrig="320" w14:anchorId="6914C8CB">
          <v:shape id="_x0000_i1433" type="#_x0000_t75" style="width:45.8pt;height:15.9pt" o:ole="">
            <v:imagedata r:id="rId179" o:title=""/>
          </v:shape>
          <o:OLEObject Type="Embed" ProgID="Equation.DSMT4" ShapeID="_x0000_i1433" DrawAspect="Content" ObjectID="_1812019685" r:id="rId180"/>
        </w:object>
      </w:r>
    </w:p>
    <w:p w14:paraId="5D40B934" w14:textId="137A5C0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20" w:dyaOrig="320" w14:anchorId="4DE1A7EA">
          <v:shape id="_x0000_i1429" type="#_x0000_t75" style="width:45.8pt;height:15.9pt" o:ole="">
            <v:imagedata r:id="rId181" o:title=""/>
          </v:shape>
          <o:OLEObject Type="Embed" ProgID="Equation.DSMT4" ShapeID="_x0000_i1429" DrawAspect="Content" ObjectID="_1812019686" r:id="rId182"/>
        </w:object>
      </w:r>
    </w:p>
    <w:p w14:paraId="2697B14C" w14:textId="43B36178"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20" w:dyaOrig="320" w14:anchorId="54E0B608">
          <v:shape id="_x0000_i1425" type="#_x0000_t75" style="width:45.8pt;height:15.9pt" o:ole="">
            <v:imagedata r:id="rId183" o:title=""/>
          </v:shape>
          <o:OLEObject Type="Embed" ProgID="Equation.DSMT4" ShapeID="_x0000_i1425" DrawAspect="Content" ObjectID="_1812019687" r:id="rId184"/>
        </w:object>
      </w:r>
    </w:p>
    <w:p w14:paraId="4A7BB570" w14:textId="6D4C63A5" w:rsidR="00FB68B1"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એક પણ નહિ</w:t>
      </w:r>
    </w:p>
    <w:p w14:paraId="31934407" w14:textId="151E2926"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55. </w:t>
      </w:r>
      <w:r w:rsidR="002E232F" w:rsidRPr="00ED76D4">
        <w:rPr>
          <w:color w:val="EE0000"/>
          <w:position w:val="-4"/>
        </w:rPr>
        <w:object w:dxaOrig="279" w:dyaOrig="200" w14:anchorId="76A8FEC5">
          <v:shape id="_x0000_i1422" type="#_x0000_t75" style="width:14.05pt;height:9.8pt" o:ole="">
            <v:imagedata r:id="rId185" o:title=""/>
          </v:shape>
          <o:OLEObject Type="Embed" ProgID="Equation.DSMT4" ShapeID="_x0000_i1422" DrawAspect="Content" ObjectID="_1812019688" r:id="rId186"/>
        </w:object>
      </w:r>
      <w:r w:rsidRPr="00ED76D4">
        <w:rPr>
          <w:rFonts w:ascii="BHUJ UNICODE" w:eastAsia="Georgia" w:hAnsi="BHUJ UNICODE" w:cs="BHUJ UNICODE"/>
          <w:color w:val="EE0000"/>
          <w:sz w:val="28"/>
          <w:szCs w:val="28"/>
        </w:rPr>
        <w:t xml:space="preserve"> દળની એક કાર </w:t>
      </w:r>
      <w:r w:rsidR="002E232F" w:rsidRPr="00ED76D4">
        <w:rPr>
          <w:color w:val="EE0000"/>
          <w:position w:val="-4"/>
        </w:rPr>
        <w:object w:dxaOrig="260" w:dyaOrig="260" w14:anchorId="62622571">
          <v:shape id="_x0000_i1419" type="#_x0000_t75" style="width:13.1pt;height:13.1pt" o:ole="">
            <v:imagedata r:id="rId187" o:title=""/>
          </v:shape>
          <o:OLEObject Type="Embed" ProgID="Equation.DSMT4" ShapeID="_x0000_i1419" DrawAspect="Content" ObjectID="_1812019689" r:id="rId188"/>
        </w:object>
      </w:r>
      <w:r w:rsidRPr="00ED76D4">
        <w:rPr>
          <w:rFonts w:ascii="BHUJ UNICODE" w:eastAsia="Georgia" w:hAnsi="BHUJ UNICODE" w:cs="BHUJ UNICODE"/>
          <w:color w:val="EE0000"/>
          <w:sz w:val="28"/>
          <w:szCs w:val="28"/>
        </w:rPr>
        <w:t xml:space="preserve"> ત્રિજ્યાના level (સમક્ષિતિજ) વર્તુળાકાર માર્ગ પર ગતિ કરે છે. જો માર્ગ અને કારના પૈડાં વચ્ચેનો સ્થિત ઘર્ષણાંક </w:t>
      </w:r>
      <w:r w:rsidR="002E232F" w:rsidRPr="00ED76D4">
        <w:rPr>
          <w:color w:val="EE0000"/>
          <w:position w:val="-12"/>
        </w:rPr>
        <w:object w:dxaOrig="320" w:dyaOrig="360" w14:anchorId="3BEC0FA0">
          <v:shape id="_x0000_i1416" type="#_x0000_t75" style="width:15.9pt;height:18.25pt" o:ole="">
            <v:imagedata r:id="rId189" o:title=""/>
          </v:shape>
          <o:OLEObject Type="Embed" ProgID="Equation.DSMT4" ShapeID="_x0000_i1416" DrawAspect="Content" ObjectID="_1812019690" r:id="rId190"/>
        </w:object>
      </w:r>
      <w:r w:rsidRPr="00ED76D4">
        <w:rPr>
          <w:rFonts w:ascii="BHUJ UNICODE" w:eastAsia="Georgia" w:hAnsi="BHUJ UNICODE" w:cs="BHUJ UNICODE"/>
          <w:color w:val="EE0000"/>
          <w:sz w:val="28"/>
          <w:szCs w:val="28"/>
        </w:rPr>
        <w:t xml:space="preserve"> હોય તો વર્તુળાકાર ગતિ દરમિયાન કારની મહેત્તમ ઝડપ</w:t>
      </w:r>
      <w:r w:rsidR="006E128F" w:rsidRPr="00ED76D4">
        <w:rPr>
          <w:rFonts w:ascii="BHUJ UNICODE" w:eastAsia="Georgia" w:hAnsi="BHUJ UNICODE" w:cs="BHUJ UNICODE"/>
          <w:color w:val="EE0000"/>
          <w:sz w:val="28"/>
          <w:szCs w:val="28"/>
        </w:rPr>
        <w:t xml:space="preserve"> .......... </w:t>
      </w:r>
      <w:r w:rsidRPr="00ED76D4">
        <w:rPr>
          <w:rFonts w:ascii="BHUJ UNICODE" w:eastAsia="Georgia" w:hAnsi="BHUJ UNICODE" w:cs="BHUJ UNICODE"/>
          <w:color w:val="EE0000"/>
          <w:sz w:val="28"/>
          <w:szCs w:val="28"/>
        </w:rPr>
        <w:t>થશે.</w:t>
      </w:r>
    </w:p>
    <w:p w14:paraId="3F93F5BF" w14:textId="3A853721"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4"/>
        </w:rPr>
        <w:object w:dxaOrig="1140" w:dyaOrig="420" w14:anchorId="50DAB460">
          <v:shape id="_x0000_i1412" type="#_x0000_t75" style="width:57.05pt;height:21.05pt" o:ole="">
            <v:imagedata r:id="rId191" o:title=""/>
          </v:shape>
          <o:OLEObject Type="Embed" ProgID="Equation.DSMT4" ShapeID="_x0000_i1412" DrawAspect="Content" ObjectID="_1812019691" r:id="rId192"/>
        </w:object>
      </w:r>
    </w:p>
    <w:p w14:paraId="0CD64509" w14:textId="7A4F852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4"/>
        </w:rPr>
        <w:object w:dxaOrig="780" w:dyaOrig="420" w14:anchorId="61FC4C43">
          <v:shape id="_x0000_i1408" type="#_x0000_t75" style="width:38.8pt;height:21.05pt" o:ole="">
            <v:imagedata r:id="rId193" o:title=""/>
          </v:shape>
          <o:OLEObject Type="Embed" ProgID="Equation.DSMT4" ShapeID="_x0000_i1408" DrawAspect="Content" ObjectID="_1812019692" r:id="rId194"/>
        </w:object>
      </w:r>
    </w:p>
    <w:p w14:paraId="60E1A793" w14:textId="5A495523"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4"/>
        </w:rPr>
        <w:object w:dxaOrig="960" w:dyaOrig="420" w14:anchorId="74AD49AB">
          <v:shape id="_x0000_i1404" type="#_x0000_t75" style="width:48.15pt;height:21.05pt" o:ole="">
            <v:imagedata r:id="rId195" o:title=""/>
          </v:shape>
          <o:OLEObject Type="Embed" ProgID="Equation.DSMT4" ShapeID="_x0000_i1404" DrawAspect="Content" ObjectID="_1812019693" r:id="rId196"/>
        </w:object>
      </w:r>
    </w:p>
    <w:p w14:paraId="33AAC0CF" w14:textId="49BE6B2E"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4"/>
        </w:rPr>
        <w:object w:dxaOrig="960" w:dyaOrig="420" w14:anchorId="35633ECF">
          <v:shape id="_x0000_i1400" type="#_x0000_t75" style="width:48.15pt;height:21.05pt" o:ole="">
            <v:imagedata r:id="rId197" o:title=""/>
          </v:shape>
          <o:OLEObject Type="Embed" ProgID="Equation.DSMT4" ShapeID="_x0000_i1400" DrawAspect="Content" ObjectID="_1812019694" r:id="rId198"/>
        </w:object>
      </w:r>
    </w:p>
    <w:p w14:paraId="60F83515" w14:textId="0206FD88"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56. 3 kg દળના એક પદાર્થને 2 m લંબાઈની દોરી સાથે બાંધીને લટકાવેલ છે. આ પદાર્થને સમક્ષિતિજ દિશામાં એટલો વેગ આપવામાં આવે છે </w:t>
      </w:r>
      <w:r w:rsidR="00B9201A" w:rsidRPr="00ED76D4">
        <w:rPr>
          <w:rFonts w:ascii="BHUJ UNICODE" w:eastAsia="PMingLiU" w:hAnsi="BHUJ UNICODE" w:cs="BHUJ UNICODE" w:hint="cs"/>
          <w:color w:val="EE0000"/>
          <w:sz w:val="28"/>
          <w:szCs w:val="28"/>
          <w:cs/>
          <w:lang w:bidi="gu-IN"/>
        </w:rPr>
        <w:t>કે</w:t>
      </w:r>
      <w:r w:rsidRPr="00ED76D4">
        <w:rPr>
          <w:rFonts w:ascii="BHUJ UNICODE" w:eastAsia="Georgia" w:hAnsi="BHUJ UNICODE" w:cs="BHUJ UNICODE"/>
          <w:color w:val="EE0000"/>
          <w:sz w:val="28"/>
          <w:szCs w:val="28"/>
        </w:rPr>
        <w:t xml:space="preserve"> જેથી </w:t>
      </w:r>
      <w:r w:rsidR="00B9201A" w:rsidRPr="00ED76D4">
        <w:rPr>
          <w:rFonts w:ascii="BHUJ UNICODE" w:eastAsia="Georgia" w:hAnsi="BHUJ UNICODE" w:cs="BHUJ UNICODE" w:hint="cs"/>
          <w:color w:val="EE0000"/>
          <w:sz w:val="28"/>
          <w:szCs w:val="28"/>
          <w:cs/>
          <w:lang w:bidi="gu-IN"/>
        </w:rPr>
        <w:t>દો</w:t>
      </w:r>
      <w:r w:rsidRPr="00ED76D4">
        <w:rPr>
          <w:rFonts w:ascii="BHUJ UNICODE" w:eastAsia="Georgia" w:hAnsi="BHUJ UNICODE" w:cs="BHUJ UNICODE"/>
          <w:color w:val="EE0000"/>
          <w:sz w:val="28"/>
          <w:szCs w:val="28"/>
        </w:rPr>
        <w:t xml:space="preserve">રી ઊર્ધ્વદિશા સાથે </w:t>
      </w:r>
      <w:r w:rsidR="002E232F" w:rsidRPr="00ED76D4">
        <w:rPr>
          <w:color w:val="EE0000"/>
          <w:position w:val="-6"/>
        </w:rPr>
        <w:object w:dxaOrig="380" w:dyaOrig="320" w14:anchorId="747B8F61">
          <v:shape id="_x0000_i1397" type="#_x0000_t75" style="width:19.15pt;height:15.9pt" o:ole="">
            <v:imagedata r:id="rId199" o:title=""/>
          </v:shape>
          <o:OLEObject Type="Embed" ProgID="Equation.DSMT4" ShapeID="_x0000_i1397" DrawAspect="Content" ObjectID="_1812019695" r:id="rId200"/>
        </w:object>
      </w:r>
      <w:r w:rsidRPr="00ED76D4">
        <w:rPr>
          <w:rFonts w:ascii="BHUJ UNICODE" w:eastAsia="Georgia" w:hAnsi="BHUJ UNICODE" w:cs="BHUJ UNICODE"/>
          <w:color w:val="EE0000"/>
          <w:sz w:val="28"/>
          <w:szCs w:val="28"/>
        </w:rPr>
        <w:t xml:space="preserve"> નો ખૂણો બનાવે તો આ સ્થાન પર દ્દોરીમાં ઉદ્દભવતું તણાવબળ કેટ</w:t>
      </w:r>
      <w:r w:rsidR="00B9201A" w:rsidRPr="00ED76D4">
        <w:rPr>
          <w:rFonts w:ascii="BHUJ UNICODE" w:eastAsia="Georgia" w:hAnsi="BHUJ UNICODE" w:cs="BHUJ UNICODE" w:hint="cs"/>
          <w:color w:val="EE0000"/>
          <w:sz w:val="28"/>
          <w:szCs w:val="28"/>
          <w:cs/>
          <w:lang w:bidi="gu-IN"/>
        </w:rPr>
        <w:t>લું</w:t>
      </w:r>
      <w:r w:rsidRPr="00ED76D4">
        <w:rPr>
          <w:rFonts w:ascii="BHUJ UNICODE" w:eastAsia="Georgia" w:hAnsi="BHUJ UNICODE" w:cs="BHUJ UNICODE"/>
          <w:color w:val="EE0000"/>
          <w:sz w:val="28"/>
          <w:szCs w:val="28"/>
        </w:rPr>
        <w:t xml:space="preserve"> હશે ?</w:t>
      </w:r>
    </w:p>
    <w:p w14:paraId="10F28E39"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60 N</w:t>
      </w:r>
    </w:p>
    <w:p w14:paraId="45E5724D"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80 N</w:t>
      </w:r>
    </w:p>
    <w:p w14:paraId="6A1FCFD8"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0 N</w:t>
      </w:r>
    </w:p>
    <w:p w14:paraId="2CCF3572" w14:textId="4BE6A39E"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20 N</w:t>
      </w:r>
    </w:p>
    <w:p w14:paraId="3F9F6CAD" w14:textId="26B8AD90"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lastRenderedPageBreak/>
        <w:t xml:space="preserve">57. 1200 kg દળની એક કાર 30 m ત્રિજ્યાના વર્તુળાકાર માર્ગ પર ગતિ કરી રહી છે. જો ઘર્ષણાંક 0.5 હોય તો આ કારની મહત્તમ સલામત ઝડપ </w:t>
      </w:r>
      <w:r w:rsidR="002E232F" w:rsidRPr="00ED76D4">
        <w:rPr>
          <w:color w:val="EE0000"/>
          <w:position w:val="-12"/>
        </w:rPr>
        <w:object w:dxaOrig="260" w:dyaOrig="360" w14:anchorId="1F43D636">
          <v:shape id="_x0000_i1394" type="#_x0000_t75" style="width:13.1pt;height:18.25pt" o:ole="">
            <v:imagedata r:id="rId201" o:title=""/>
          </v:shape>
          <o:OLEObject Type="Embed" ProgID="Equation.DSMT4" ShapeID="_x0000_i1394" DrawAspect="Content" ObjectID="_1812019696" r:id="rId202"/>
        </w:object>
      </w:r>
      <w:r w:rsidRPr="00ED76D4">
        <w:rPr>
          <w:rFonts w:ascii="BHUJ UNICODE" w:eastAsia="Georgia" w:hAnsi="BHUJ UNICODE" w:cs="BHUJ UNICODE"/>
          <w:color w:val="EE0000"/>
          <w:sz w:val="28"/>
          <w:szCs w:val="28"/>
        </w:rPr>
        <w:t xml:space="preserve"> મળે છે. હવે જો આ જ કારને આટલી જ ત્રિજ્યા અને આટલા જ ઘર્ષણાંક ધરાવતા </w:t>
      </w:r>
      <w:r w:rsidR="002E232F" w:rsidRPr="00ED76D4">
        <w:rPr>
          <w:color w:val="EE0000"/>
          <w:position w:val="-6"/>
        </w:rPr>
        <w:object w:dxaOrig="380" w:dyaOrig="320" w14:anchorId="7B6F0F96">
          <v:shape id="_x0000_i1391" type="#_x0000_t75" style="width:19.15pt;height:15.9pt" o:ole="">
            <v:imagedata r:id="rId203" o:title=""/>
          </v:shape>
          <o:OLEObject Type="Embed" ProgID="Equation.DSMT4" ShapeID="_x0000_i1391" DrawAspect="Content" ObjectID="_1812019697" r:id="rId204"/>
        </w:object>
      </w:r>
      <w:r w:rsidRPr="00ED76D4">
        <w:rPr>
          <w:rFonts w:ascii="BHUJ UNICODE" w:eastAsia="Georgia" w:hAnsi="BHUJ UNICODE" w:cs="BHUJ UNICODE"/>
          <w:color w:val="EE0000"/>
          <w:sz w:val="28"/>
          <w:szCs w:val="28"/>
        </w:rPr>
        <w:t xml:space="preserve"> ના ઢોળાવવાળા માર્ગ પર ગતિ કરાવતાં મહત્તમ સલામત ઝડપ </w:t>
      </w:r>
      <w:r w:rsidR="002E232F" w:rsidRPr="00ED76D4">
        <w:rPr>
          <w:color w:val="EE0000"/>
          <w:position w:val="-12"/>
        </w:rPr>
        <w:object w:dxaOrig="279" w:dyaOrig="360" w14:anchorId="6085B4B7">
          <v:shape id="_x0000_i1388" type="#_x0000_t75" style="width:14.05pt;height:18.25pt" o:ole="">
            <v:imagedata r:id="rId205" o:title=""/>
          </v:shape>
          <o:OLEObject Type="Embed" ProgID="Equation.DSMT4" ShapeID="_x0000_i1388" DrawAspect="Content" ObjectID="_1812019698" r:id="rId206"/>
        </w:object>
      </w:r>
      <w:r w:rsidRPr="00ED76D4">
        <w:rPr>
          <w:rFonts w:ascii="BHUJ UNICODE" w:eastAsia="Georgia" w:hAnsi="BHUJ UNICODE" w:cs="BHUJ UNICODE"/>
          <w:color w:val="EE0000"/>
          <w:sz w:val="28"/>
          <w:szCs w:val="28"/>
        </w:rPr>
        <w:t xml:space="preserve"> મળતી હોય તો </w:t>
      </w:r>
      <w:r w:rsidR="002E232F" w:rsidRPr="00ED76D4">
        <w:rPr>
          <w:color w:val="EE0000"/>
          <w:position w:val="-30"/>
        </w:rPr>
        <w:object w:dxaOrig="800" w:dyaOrig="700" w14:anchorId="362764BB">
          <v:shape id="_x0000_i1385" type="#_x0000_t75" style="width:40.2pt;height:35.05pt" o:ole="">
            <v:imagedata r:id="rId207" o:title=""/>
          </v:shape>
          <o:OLEObject Type="Embed" ProgID="Equation.DSMT4" ShapeID="_x0000_i1385" DrawAspect="Content" ObjectID="_1812019699" r:id="rId208"/>
        </w:object>
      </w:r>
    </w:p>
    <w:p w14:paraId="6D2436C9" w14:textId="4D911E38"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8"/>
        </w:rPr>
        <w:object w:dxaOrig="600" w:dyaOrig="360" w14:anchorId="5DD49F07">
          <v:shape id="_x0000_i1381" type="#_x0000_t75" style="width:29.9pt;height:18.25pt" o:ole="">
            <v:imagedata r:id="rId209" o:title=""/>
          </v:shape>
          <o:OLEObject Type="Embed" ProgID="Equation.DSMT4" ShapeID="_x0000_i1381" DrawAspect="Content" ObjectID="_1812019700" r:id="rId210"/>
        </w:object>
      </w:r>
    </w:p>
    <w:p w14:paraId="6369D47F" w14:textId="74EAB535" w:rsidR="00785A87" w:rsidRPr="00ED76D4" w:rsidRDefault="002E232F" w:rsidP="004D592C">
      <w:pPr>
        <w:spacing w:after="220"/>
        <w:rPr>
          <w:rFonts w:ascii="BHUJ UNICODE" w:hAnsi="BHUJ UNICODE" w:cs="BHUJ UNICODE"/>
          <w:color w:val="EE0000"/>
          <w:sz w:val="28"/>
          <w:szCs w:val="28"/>
        </w:rPr>
      </w:pPr>
      <w:r w:rsidRPr="00ED76D4">
        <w:rPr>
          <w:color w:val="EE0000"/>
          <w:position w:val="-8"/>
        </w:rPr>
        <w:object w:dxaOrig="600" w:dyaOrig="360" w14:anchorId="373D8A9F">
          <v:shape id="_x0000_i1378" type="#_x0000_t75" style="width:29.9pt;height:18.25pt" o:ole="">
            <v:imagedata r:id="rId211" o:title=""/>
          </v:shape>
          <o:OLEObject Type="Embed" ProgID="Equation.DSMT4" ShapeID="_x0000_i1378" DrawAspect="Content" ObjectID="_1812019701" r:id="rId212"/>
        </w:object>
      </w:r>
      <w:r w:rsidRPr="00ED76D4">
        <w:rPr>
          <w:rFonts w:ascii="BHUJ UNICODE" w:hAnsi="BHUJ UNICODE" w:cs="BHUJ UNICODE"/>
          <w:color w:val="EE0000"/>
          <w:sz w:val="28"/>
          <w:szCs w:val="28"/>
          <w:cs/>
          <w:lang w:bidi="gu-IN"/>
        </w:rPr>
        <w:t xml:space="preserve">. </w:t>
      </w:r>
    </w:p>
    <w:p w14:paraId="735A2812" w14:textId="4A28A07D"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8"/>
        </w:rPr>
        <w:object w:dxaOrig="600" w:dyaOrig="360" w14:anchorId="79C4BF3D">
          <v:shape id="_x0000_i1374" type="#_x0000_t75" style="width:29.9pt;height:18.25pt" o:ole="">
            <v:imagedata r:id="rId213" o:title=""/>
          </v:shape>
          <o:OLEObject Type="Embed" ProgID="Equation.DSMT4" ShapeID="_x0000_i1374" DrawAspect="Content" ObjectID="_1812019702" r:id="rId214"/>
        </w:object>
      </w:r>
    </w:p>
    <w:p w14:paraId="186DCC45" w14:textId="4FACBDE4"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8"/>
        </w:rPr>
        <w:object w:dxaOrig="600" w:dyaOrig="360" w14:anchorId="3195DF86">
          <v:shape id="_x0000_i1370" type="#_x0000_t75" style="width:29.9pt;height:18.25pt" o:ole="">
            <v:imagedata r:id="rId215" o:title=""/>
          </v:shape>
          <o:OLEObject Type="Embed" ProgID="Equation.DSMT4" ShapeID="_x0000_i1370" DrawAspect="Content" ObjectID="_1812019703" r:id="rId216"/>
        </w:object>
      </w:r>
    </w:p>
    <w:p w14:paraId="7410310A"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58. એક સાઈકલ અને સાઈકલ સવારનું સંયુક્ત દળ 100 kg છે. 100 m ત્રિજ્યાનો વર્તુળાકાર વળાંક ક્રોસ(પસાર) કરવા માટે જરૂરી ઘર્ષણબળ..... થાય.</w:t>
      </w:r>
      <w:r w:rsidR="00B9201A" w:rsidRPr="00ED76D4">
        <w:rPr>
          <w:rFonts w:ascii="BHUJ UNICODE" w:eastAsia="Georgia" w:hAnsi="BHUJ UNICODE" w:cs="BHUJ UNICODE" w:hint="cs"/>
          <w:color w:val="EE0000"/>
          <w:sz w:val="28"/>
          <w:szCs w:val="28"/>
          <w:cs/>
          <w:lang w:bidi="gu-IN"/>
        </w:rPr>
        <w:t xml:space="preserve"> </w:t>
      </w:r>
      <w:r w:rsidRPr="00ED76D4">
        <w:rPr>
          <w:rFonts w:ascii="BHUJ UNICODE" w:eastAsia="Georgia" w:hAnsi="BHUJ UNICODE" w:cs="BHUJ UNICODE"/>
          <w:color w:val="EE0000"/>
          <w:sz w:val="28"/>
          <w:szCs w:val="28"/>
        </w:rPr>
        <w:t>(સાઈકલના ટાયર અને રસ્તા વચ્ચેનો ઘર્ષણાંક 0.6 છે.)</w:t>
      </w:r>
    </w:p>
    <w:p w14:paraId="16053849"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00 N</w:t>
      </w:r>
    </w:p>
    <w:p w14:paraId="0D807138"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600 N</w:t>
      </w:r>
    </w:p>
    <w:p w14:paraId="3D8EDD4A"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200 N</w:t>
      </w:r>
    </w:p>
    <w:p w14:paraId="71D6194A" w14:textId="64C03A71"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50 N</w:t>
      </w:r>
    </w:p>
    <w:p w14:paraId="374EA099" w14:textId="64182334"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59. એક એરપ્લેન (airplane) </w:t>
      </w:r>
      <w:r w:rsidR="002E232F" w:rsidRPr="00ED76D4">
        <w:rPr>
          <w:color w:val="EE0000"/>
          <w:position w:val="-6"/>
        </w:rPr>
        <w:object w:dxaOrig="1140" w:dyaOrig="320" w14:anchorId="43D5BB08">
          <v:shape id="_x0000_i1367" type="#_x0000_t75" style="width:57.05pt;height:15.9pt" o:ole="">
            <v:imagedata r:id="rId217" o:title=""/>
          </v:shape>
          <o:OLEObject Type="Embed" ProgID="Equation.DSMT4" ShapeID="_x0000_i1367" DrawAspect="Content" ObjectID="_1812019704" r:id="rId218"/>
        </w:object>
      </w:r>
      <w:r w:rsidRPr="00ED76D4">
        <w:rPr>
          <w:rFonts w:ascii="BHUJ UNICODE" w:eastAsia="Georgia" w:hAnsi="BHUJ UNICODE" w:cs="BHUJ UNICODE"/>
          <w:color w:val="EE0000"/>
          <w:sz w:val="28"/>
          <w:szCs w:val="28"/>
        </w:rPr>
        <w:t xml:space="preserve"> ની ઝડપથી સતત લૂપ બનાવ્યા કરે છે. જો પાયલોટ દ્વારા સીટ(seat) પર લગાડવામાં આવતું મહત્તમ બળ તેના વજનબળનું 5 ગણું હોય તો, લૂપની ત્રિજ્યા </w:t>
      </w:r>
      <w:r w:rsidR="002E232F" w:rsidRPr="00ED76D4">
        <w:rPr>
          <w:color w:val="EE0000"/>
          <w:position w:val="-6"/>
        </w:rPr>
        <w:object w:dxaOrig="100" w:dyaOrig="100" w14:anchorId="0B0460EB">
          <v:shape id="_x0000_i1364" type="#_x0000_t75" style="width:5.15pt;height:5.15pt" o:ole="">
            <v:imagedata r:id="rId219" o:title=""/>
          </v:shape>
          <o:OLEObject Type="Embed" ProgID="Equation.DSMT4" ShapeID="_x0000_i1364" DrawAspect="Content" ObjectID="_1812019705" r:id="rId220"/>
        </w:object>
      </w:r>
      <w:r w:rsidRPr="00ED76D4">
        <w:rPr>
          <w:rFonts w:ascii="BHUJ UNICODE" w:eastAsia="Georgia" w:hAnsi="BHUJ UNICODE" w:cs="BHUJ UNICODE"/>
          <w:color w:val="EE0000"/>
          <w:sz w:val="28"/>
          <w:szCs w:val="28"/>
        </w:rPr>
        <w:t xml:space="preserve"> થશે.</w:t>
      </w:r>
    </w:p>
    <w:p w14:paraId="6101DC18"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594 m</w:t>
      </w:r>
    </w:p>
    <w:p w14:paraId="5031D633"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402 m</w:t>
      </w:r>
    </w:p>
    <w:p w14:paraId="2F81FA6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315 m</w:t>
      </w:r>
    </w:p>
    <w:p w14:paraId="47BE5921" w14:textId="2CCC2A5D" w:rsidR="00FB68B1" w:rsidRPr="00ED76D4" w:rsidRDefault="004D592C" w:rsidP="004D592C">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167 m</w:t>
      </w:r>
    </w:p>
    <w:p w14:paraId="1D9C21C4"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60. આકૃતિમાં દર્શવિલ સ્થિતી જુઓ. દિવાલ ઘર્ષણ રહિત છે</w:t>
      </w:r>
      <w:r w:rsidR="00B9201A" w:rsidRPr="00ED76D4">
        <w:rPr>
          <w:rFonts w:ascii="BHUJ UNICODE" w:eastAsia="Georgia" w:hAnsi="BHUJ UNICODE" w:cs="BHUJ UNICODE"/>
          <w:color w:val="EE0000"/>
          <w:sz w:val="28"/>
          <w:szCs w:val="28"/>
        </w:rPr>
        <w:t xml:space="preserve">, પરંતુ બ્લોક </w:t>
      </w:r>
      <w:r w:rsidR="00B9201A" w:rsidRPr="00ED76D4">
        <w:rPr>
          <w:rFonts w:ascii="BHUJ UNICODE" w:eastAsia="Georgia" w:hAnsi="BHUJ UNICODE" w:cs="BHUJ UNICODE"/>
          <w:b/>
          <w:color w:val="EE0000"/>
          <w:sz w:val="28"/>
          <w:szCs w:val="28"/>
        </w:rPr>
        <w:t>A</w:t>
      </w:r>
      <w:r w:rsidR="00B9201A" w:rsidRPr="00ED76D4">
        <w:rPr>
          <w:rFonts w:ascii="BHUJ UNICODE" w:eastAsia="Georgia" w:hAnsi="BHUJ UNICODE" w:cs="BHUJ UNICODE"/>
          <w:color w:val="EE0000"/>
          <w:sz w:val="28"/>
          <w:szCs w:val="28"/>
        </w:rPr>
        <w:t xml:space="preserve"> અને </w:t>
      </w:r>
      <w:r w:rsidR="00B9201A" w:rsidRPr="00ED76D4">
        <w:rPr>
          <w:rFonts w:ascii="BHUJ UNICODE" w:eastAsia="Georgia" w:hAnsi="BHUJ UNICODE" w:cs="BHUJ UNICODE"/>
          <w:b/>
          <w:color w:val="EE0000"/>
          <w:sz w:val="28"/>
          <w:szCs w:val="28"/>
        </w:rPr>
        <w:t>B</w:t>
      </w:r>
      <w:r w:rsidR="00B9201A" w:rsidRPr="00ED76D4">
        <w:rPr>
          <w:rFonts w:ascii="BHUJ UNICODE" w:eastAsia="Georgia" w:hAnsi="BHUJ UNICODE" w:cs="BHUJ UNICODE"/>
          <w:color w:val="EE0000"/>
          <w:sz w:val="28"/>
          <w:szCs w:val="28"/>
        </w:rPr>
        <w:t xml:space="preserve"> ની સંપર્ક સપાટી ખરબચડી છે. સંતુલનમાં </w:t>
      </w:r>
      <w:r w:rsidR="00B9201A" w:rsidRPr="00ED76D4">
        <w:rPr>
          <w:rFonts w:ascii="BHUJ UNICODE" w:eastAsia="Georgia" w:hAnsi="BHUJ UNICODE" w:cs="BHUJ UNICODE"/>
          <w:b/>
          <w:color w:val="EE0000"/>
          <w:sz w:val="28"/>
          <w:szCs w:val="28"/>
        </w:rPr>
        <w:t>A</w:t>
      </w:r>
      <w:r w:rsidR="00B9201A" w:rsidRPr="00ED76D4">
        <w:rPr>
          <w:rFonts w:ascii="BHUJ UNICODE" w:eastAsia="Georgia" w:hAnsi="BHUJ UNICODE" w:cs="BHUJ UNICODE"/>
          <w:color w:val="EE0000"/>
          <w:sz w:val="28"/>
          <w:szCs w:val="28"/>
        </w:rPr>
        <w:t xml:space="preserve"> પર </w:t>
      </w:r>
      <w:r w:rsidR="00B9201A" w:rsidRPr="00ED76D4">
        <w:rPr>
          <w:rFonts w:ascii="BHUJ UNICODE" w:eastAsia="Georgia" w:hAnsi="BHUJ UNICODE" w:cs="BHUJ UNICODE"/>
          <w:b/>
          <w:color w:val="EE0000"/>
          <w:sz w:val="28"/>
          <w:szCs w:val="28"/>
        </w:rPr>
        <w:t>B</w:t>
      </w:r>
      <w:r w:rsidR="00B9201A" w:rsidRPr="00ED76D4">
        <w:rPr>
          <w:rFonts w:ascii="BHUJ UNICODE" w:eastAsia="Georgia" w:hAnsi="BHUJ UNICODE" w:cs="BHUJ UNICODE"/>
          <w:color w:val="EE0000"/>
          <w:sz w:val="28"/>
          <w:szCs w:val="28"/>
        </w:rPr>
        <w:t xml:space="preserve"> વડે લાગતું ઘર્ષણ</w:t>
      </w:r>
      <w:r w:rsidR="00B9201A" w:rsidRPr="00ED76D4">
        <w:rPr>
          <w:rFonts w:ascii="BHUJ UNICODE" w:eastAsia="Georgia" w:hAnsi="BHUJ UNICODE" w:cs="BHUJ UNICODE" w:hint="cs"/>
          <w:color w:val="EE0000"/>
          <w:sz w:val="28"/>
          <w:szCs w:val="28"/>
          <w:cs/>
          <w:lang w:bidi="gu-IN"/>
        </w:rPr>
        <w:t xml:space="preserve"> .......... </w:t>
      </w:r>
      <w:r w:rsidR="00B9201A" w:rsidRPr="00ED76D4">
        <w:rPr>
          <w:rFonts w:ascii="BHUJ UNICODE" w:eastAsia="Georgia" w:hAnsi="BHUJ UNICODE" w:cs="BHUJ UNICODE"/>
          <w:color w:val="EE0000"/>
          <w:sz w:val="28"/>
          <w:szCs w:val="28"/>
        </w:rPr>
        <w:t>હશે.</w:t>
      </w:r>
    </w:p>
    <w:p w14:paraId="0EB2C815" w14:textId="77777777" w:rsidR="00785A87" w:rsidRPr="00ED76D4" w:rsidRDefault="004D592C" w:rsidP="004D592C">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ઉપર તરફ</w:t>
      </w:r>
    </w:p>
    <w:p w14:paraId="6B7ECFDE" w14:textId="77777777" w:rsidR="00785A87" w:rsidRPr="00ED76D4" w:rsidRDefault="004D592C" w:rsidP="004D592C">
      <w:pPr>
        <w:spacing w:after="220"/>
        <w:rPr>
          <w:rFonts w:ascii="BHUJ UNICODE" w:eastAsia="Georgia" w:hAnsi="BHUJ UNICODE" w:cs="BHUJ UNICODE"/>
          <w:color w:val="EE0000"/>
          <w:sz w:val="28"/>
          <w:szCs w:val="28"/>
          <w:lang w:bidi="hi-IN"/>
        </w:rPr>
      </w:pPr>
      <w:r w:rsidRPr="00ED76D4">
        <w:rPr>
          <w:rFonts w:ascii="BHUJ UNICODE" w:eastAsia="Georgia" w:hAnsi="BHUJ UNICODE" w:cs="BHUJ UNICODE"/>
          <w:color w:val="EE0000"/>
          <w:sz w:val="28"/>
          <w:szCs w:val="28"/>
        </w:rPr>
        <w:lastRenderedPageBreak/>
        <w:t>નીચે તરફ</w:t>
      </w:r>
    </w:p>
    <w:p w14:paraId="5EA1AAA5" w14:textId="77777777" w:rsidR="00785A87" w:rsidRPr="00ED76D4" w:rsidRDefault="00B9201A" w:rsidP="00E7457E">
      <w:pPr>
        <w:spacing w:after="220"/>
        <w:rPr>
          <w:rFonts w:ascii="BHUJ UNICODE" w:hAnsi="BHUJ UNICODE" w:cs="BHUJ UNICODE"/>
          <w:color w:val="EE0000"/>
          <w:sz w:val="28"/>
          <w:szCs w:val="28"/>
          <w:lang w:bidi="gu-IN"/>
        </w:rPr>
      </w:pPr>
      <w:r w:rsidRPr="00ED76D4">
        <w:rPr>
          <w:rFonts w:ascii="BHUJ UNICODE" w:eastAsia="Georgia" w:hAnsi="BHUJ UNICODE" w:cs="BHUJ UNICODE" w:hint="cs"/>
          <w:color w:val="EE0000"/>
          <w:sz w:val="28"/>
          <w:szCs w:val="28"/>
          <w:cs/>
          <w:lang w:bidi="gu-IN"/>
        </w:rPr>
        <w:t>શૂન્ય</w:t>
      </w:r>
    </w:p>
    <w:p w14:paraId="63E8E478" w14:textId="286FA88B" w:rsidR="00FB68B1" w:rsidRPr="00ED76D4" w:rsidRDefault="004D592C"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બળ </w:t>
      </w:r>
      <w:r w:rsidR="00B9201A" w:rsidRPr="00ED76D4">
        <w:rPr>
          <w:rFonts w:ascii="BHUJ UNICODE" w:eastAsia="Georgia" w:hAnsi="BHUJ UNICODE" w:cs="BHUJ UNICODE"/>
          <w:color w:val="EE0000"/>
          <w:sz w:val="28"/>
          <w:szCs w:val="28"/>
        </w:rPr>
        <w:t>F</w:t>
      </w:r>
      <w:r w:rsidRPr="00ED76D4">
        <w:rPr>
          <w:rFonts w:ascii="BHUJ UNICODE" w:eastAsia="Georgia" w:hAnsi="BHUJ UNICODE" w:cs="BHUJ UNICODE"/>
          <w:color w:val="EE0000"/>
          <w:sz w:val="28"/>
          <w:szCs w:val="28"/>
        </w:rPr>
        <w:t xml:space="preserve"> ના કોઈપણ મૂલ્ય માટે તંત્ર સમતુલનમાં ન રહી શકે.</w:t>
      </w:r>
    </w:p>
    <w:p w14:paraId="5BE02E71" w14:textId="0ACE7D01" w:rsidR="00785A87" w:rsidRPr="00ED76D4" w:rsidRDefault="004D592C"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61. સમાન દળ ‘m’ ધરાવતા Q બ્લોક </w:t>
      </w:r>
      <w:r w:rsidR="002E232F" w:rsidRPr="00ED76D4">
        <w:rPr>
          <w:color w:val="EE0000"/>
          <w:position w:val="-4"/>
        </w:rPr>
        <w:object w:dxaOrig="260" w:dyaOrig="260" w14:anchorId="06739B25">
          <v:shape id="_x0000_i1361" type="#_x0000_t75" style="width:13.1pt;height:13.1pt" o:ole="">
            <v:imagedata r:id="rId221" o:title=""/>
          </v:shape>
          <o:OLEObject Type="Embed" ProgID="Equation.DSMT4" ShapeID="_x0000_i1361" DrawAspect="Content" ObjectID="_1812019706" r:id="rId222"/>
        </w:object>
      </w:r>
      <w:r w:rsidRPr="00ED76D4">
        <w:rPr>
          <w:rFonts w:ascii="BHUJ UNICODE" w:eastAsia="Georgia" w:hAnsi="BHUJ UNICODE" w:cs="BHUJ UNICODE"/>
          <w:color w:val="EE0000"/>
          <w:sz w:val="28"/>
          <w:szCs w:val="28"/>
        </w:rPr>
        <w:t xml:space="preserve"> અને </w:t>
      </w:r>
      <w:r w:rsidR="002E232F" w:rsidRPr="00ED76D4">
        <w:rPr>
          <w:color w:val="EE0000"/>
          <w:position w:val="-4"/>
        </w:rPr>
        <w:object w:dxaOrig="240" w:dyaOrig="260" w14:anchorId="0E776AA3">
          <v:shape id="_x0000_i1358" type="#_x0000_t75" style="width:12.15pt;height:13.1pt" o:ole="">
            <v:imagedata r:id="rId223" o:title=""/>
          </v:shape>
          <o:OLEObject Type="Embed" ProgID="Equation.DSMT4" ShapeID="_x0000_i1358" DrawAspect="Content" ObjectID="_1812019707" r:id="rId224"/>
        </w:object>
      </w:r>
      <w:r w:rsidRPr="00ED76D4">
        <w:rPr>
          <w:rFonts w:ascii="BHUJ UNICODE" w:eastAsia="Georgia" w:hAnsi="BHUJ UNICODE" w:cs="BHUJ UNICODE"/>
          <w:color w:val="EE0000"/>
          <w:sz w:val="28"/>
          <w:szCs w:val="28"/>
        </w:rPr>
        <w:t xml:space="preserve"> લીસી સમક્ષિતિજ સપાટી પર રહેલા છે. આકૃતિમાં દર્શાવ્યા મુજબ Q</w:t>
      </w:r>
      <w:r w:rsidR="00B9201A" w:rsidRPr="00ED76D4">
        <w:rPr>
          <w:rFonts w:ascii="BHUJ UNICODE" w:eastAsia="Georgia" w:hAnsi="BHUJ UNICODE" w:cs="BHUJ UNICODE" w:hint="cs"/>
          <w:color w:val="EE0000"/>
          <w:sz w:val="28"/>
          <w:szCs w:val="28"/>
          <w:cs/>
          <w:lang w:bidi="gu-IN"/>
        </w:rPr>
        <w:t xml:space="preserve"> એ </w:t>
      </w:r>
      <w:r w:rsidRPr="00ED76D4">
        <w:rPr>
          <w:rFonts w:ascii="BHUJ UNICODE" w:eastAsia="Georgia" w:hAnsi="BHUJ UNICODE" w:cs="BHUJ UNICODE"/>
          <w:color w:val="EE0000"/>
          <w:sz w:val="28"/>
          <w:szCs w:val="28"/>
        </w:rPr>
        <w:t xml:space="preserve">સમક્ષિતિજ </w:t>
      </w:r>
      <w:r w:rsidR="00B9201A" w:rsidRPr="00ED76D4">
        <w:rPr>
          <w:rFonts w:ascii="BHUJ UNICODE" w:eastAsia="Georgia" w:hAnsi="BHUJ UNICODE" w:cs="BHUJ UNICODE"/>
          <w:color w:val="EE0000"/>
          <w:sz w:val="28"/>
          <w:szCs w:val="28"/>
        </w:rPr>
        <w:t xml:space="preserve">બળો </w:t>
      </w:r>
      <w:r w:rsidR="00B9201A" w:rsidRPr="00ED76D4">
        <w:rPr>
          <w:rFonts w:ascii="BHUJ UNICODE" w:eastAsia="Georgia" w:hAnsi="BHUJ UNICODE" w:cs="BHUJ UNICODE"/>
          <w:b/>
          <w:color w:val="EE0000"/>
          <w:sz w:val="28"/>
          <w:szCs w:val="28"/>
        </w:rPr>
        <w:t>F</w:t>
      </w:r>
      <w:r w:rsidR="00B9201A" w:rsidRPr="00ED76D4">
        <w:rPr>
          <w:rFonts w:ascii="BHUJ UNICODE" w:eastAsia="Georgia" w:hAnsi="BHUJ UNICODE" w:cs="BHUJ UNICODE"/>
          <w:color w:val="EE0000"/>
          <w:sz w:val="28"/>
          <w:szCs w:val="28"/>
        </w:rPr>
        <w:t xml:space="preserve"> અને 2F ને અનુક્રમે </w:t>
      </w:r>
      <w:r w:rsidR="00B9201A" w:rsidRPr="00ED76D4">
        <w:rPr>
          <w:rFonts w:ascii="BHUJ UNICODE" w:eastAsia="Georgia" w:hAnsi="BHUJ UNICODE" w:cs="BHUJ UNICODE"/>
          <w:b/>
          <w:color w:val="EE0000"/>
          <w:sz w:val="28"/>
          <w:szCs w:val="28"/>
        </w:rPr>
        <w:t>A</w:t>
      </w:r>
      <w:r w:rsidR="00B9201A" w:rsidRPr="00ED76D4">
        <w:rPr>
          <w:rFonts w:ascii="BHUJ UNICODE" w:eastAsia="Georgia" w:hAnsi="BHUJ UNICODE" w:cs="BHUJ UNICODE"/>
          <w:color w:val="EE0000"/>
          <w:sz w:val="28"/>
          <w:szCs w:val="28"/>
        </w:rPr>
        <w:t xml:space="preserve"> અને </w:t>
      </w:r>
      <w:r w:rsidR="00B9201A" w:rsidRPr="00ED76D4">
        <w:rPr>
          <w:rFonts w:ascii="BHUJ UNICODE" w:eastAsia="Georgia" w:hAnsi="BHUJ UNICODE" w:cs="BHUJ UNICODE"/>
          <w:b/>
          <w:color w:val="EE0000"/>
          <w:sz w:val="28"/>
          <w:szCs w:val="28"/>
        </w:rPr>
        <w:t>B</w:t>
      </w:r>
      <w:r w:rsidR="00B9201A" w:rsidRPr="00ED76D4">
        <w:rPr>
          <w:rFonts w:ascii="BHUJ UNICODE" w:eastAsia="Georgia" w:hAnsi="BHUJ UNICODE" w:cs="BHUJ UNICODE"/>
          <w:color w:val="EE0000"/>
          <w:sz w:val="28"/>
          <w:szCs w:val="28"/>
        </w:rPr>
        <w:t xml:space="preserve"> બ્લોક પર લગાડવામાં આવે છે. બ્લોક </w:t>
      </w:r>
      <w:r w:rsidR="00B9201A" w:rsidRPr="00ED76D4">
        <w:rPr>
          <w:rFonts w:ascii="BHUJ UNICODE" w:eastAsia="Georgia" w:hAnsi="BHUJ UNICODE" w:cs="BHUJ UNICODE"/>
          <w:b/>
          <w:color w:val="EE0000"/>
          <w:sz w:val="28"/>
          <w:szCs w:val="28"/>
        </w:rPr>
        <w:t>A</w:t>
      </w:r>
      <w:r w:rsidR="00B9201A" w:rsidRPr="00ED76D4">
        <w:rPr>
          <w:rFonts w:ascii="BHUJ UNICODE" w:eastAsia="Georgia" w:hAnsi="BHUJ UNICODE" w:cs="BHUJ UNICODE"/>
          <w:color w:val="EE0000"/>
          <w:sz w:val="28"/>
          <w:szCs w:val="28"/>
        </w:rPr>
        <w:t xml:space="preserve"> બ્લોક </w:t>
      </w:r>
      <w:r w:rsidR="00B9201A" w:rsidRPr="00ED76D4">
        <w:rPr>
          <w:rFonts w:ascii="BHUJ UNICODE" w:eastAsia="Georgia" w:hAnsi="BHUJ UNICODE" w:cs="BHUJ UNICODE"/>
          <w:b/>
          <w:color w:val="EE0000"/>
          <w:sz w:val="28"/>
          <w:szCs w:val="28"/>
        </w:rPr>
        <w:t>B</w:t>
      </w:r>
      <w:r w:rsidR="00B9201A" w:rsidRPr="00ED76D4">
        <w:rPr>
          <w:rFonts w:ascii="BHUJ UNICODE" w:eastAsia="Georgia" w:hAnsi="BHUJ UNICODE" w:cs="BHUJ UNICODE"/>
          <w:color w:val="EE0000"/>
          <w:sz w:val="28"/>
          <w:szCs w:val="28"/>
        </w:rPr>
        <w:t xml:space="preserve"> પર સરકતો નથી. તો બંને બ્લોક પર વચ્ચેનું લંબ પ્રત્યાઘાતી બળ.....</w:t>
      </w:r>
    </w:p>
    <w:p w14:paraId="0A3AD88B" w14:textId="77777777" w:rsidR="00785A87" w:rsidRPr="00ED76D4" w:rsidRDefault="004D592C"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F</w:t>
      </w:r>
    </w:p>
    <w:p w14:paraId="4A6FF1E1" w14:textId="77777777" w:rsidR="00785A87" w:rsidRPr="00ED76D4" w:rsidRDefault="00B9201A" w:rsidP="00E7457E">
      <w:pPr>
        <w:spacing w:after="220"/>
        <w:rPr>
          <w:rFonts w:ascii="BHUJ UNICODE" w:hAnsi="BHUJ UNICODE" w:cs="BHUJ UNICODE"/>
          <w:color w:val="EE0000"/>
          <w:sz w:val="28"/>
          <w:szCs w:val="28"/>
          <w:lang w:val="en-IN" w:bidi="hi-IN"/>
        </w:rPr>
      </w:pPr>
      <w:r w:rsidRPr="00ED76D4">
        <w:rPr>
          <w:rFonts w:ascii="BHUJ UNICODE" w:hAnsi="BHUJ UNICODE" w:cs="BHUJ UNICODE"/>
          <w:color w:val="EE0000"/>
          <w:sz w:val="28"/>
          <w:szCs w:val="28"/>
          <w:lang w:val="en-IN" w:bidi="gu-IN"/>
        </w:rPr>
        <w:t>F/2</w:t>
      </w:r>
    </w:p>
    <w:p w14:paraId="0BABAD75" w14:textId="1DC6E61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8"/>
        </w:rPr>
        <w:object w:dxaOrig="400" w:dyaOrig="660" w14:anchorId="052BD173">
          <v:shape id="_x0000_i1354" type="#_x0000_t75" style="width:20.1pt;height:33.2pt" o:ole="">
            <v:imagedata r:id="rId225" o:title=""/>
          </v:shape>
          <o:OLEObject Type="Embed" ProgID="Equation.DSMT4" ShapeID="_x0000_i1354" DrawAspect="Content" ObjectID="_1812019708" r:id="rId226"/>
        </w:object>
      </w:r>
    </w:p>
    <w:p w14:paraId="1A205667" w14:textId="7B1C6716" w:rsidR="00FB68B1" w:rsidRPr="00ED76D4" w:rsidRDefault="00B9201A" w:rsidP="00E7457E">
      <w:pPr>
        <w:spacing w:after="220"/>
        <w:rPr>
          <w:rFonts w:ascii="BHUJ UNICODE" w:hAnsi="BHUJ UNICODE" w:cs="BHUJ UNICODE"/>
          <w:color w:val="EE0000"/>
          <w:sz w:val="28"/>
          <w:szCs w:val="28"/>
        </w:rPr>
      </w:pPr>
      <w:r w:rsidRPr="00ED76D4">
        <w:rPr>
          <w:rFonts w:ascii="BHUJ UNICODE" w:eastAsiaTheme="minorEastAsia" w:hAnsi="BHUJ UNICODE" w:cs="BHUJ UNICODE"/>
          <w:color w:val="EE0000"/>
          <w:sz w:val="28"/>
          <w:szCs w:val="28"/>
        </w:rPr>
        <w:t>3F</w:t>
      </w:r>
    </w:p>
    <w:p w14:paraId="588258CD" w14:textId="77777777" w:rsidR="00785A87" w:rsidRPr="00ED76D4" w:rsidRDefault="004D592C"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62. </w:t>
      </w:r>
      <w:r w:rsidR="00B9201A" w:rsidRPr="00ED76D4">
        <w:rPr>
          <w:rFonts w:ascii="BHUJ UNICODE" w:eastAsiaTheme="minorEastAsia" w:hAnsi="BHUJ UNICODE" w:cs="BHUJ UNICODE"/>
          <w:b/>
          <w:color w:val="EE0000"/>
          <w:sz w:val="28"/>
          <w:szCs w:val="28"/>
        </w:rPr>
        <w:t>m</w:t>
      </w:r>
      <w:r w:rsidRPr="00ED76D4">
        <w:rPr>
          <w:rFonts w:ascii="BHUJ UNICODE" w:eastAsiaTheme="minorEastAsia" w:hAnsi="BHUJ UNICODE" w:cs="BHUJ UNICODE"/>
          <w:color w:val="EE0000"/>
          <w:sz w:val="28"/>
          <w:szCs w:val="28"/>
        </w:rPr>
        <w:t xml:space="preserve"> દ્વવ્યમાનનો એક પદાર્થ સમક્ષિતીજ સપાટી પર અચળ </w:t>
      </w:r>
      <w:r w:rsidR="00B9201A" w:rsidRPr="00ED76D4">
        <w:rPr>
          <w:rFonts w:ascii="BHUJ UNICODE" w:eastAsiaTheme="minorEastAsia" w:hAnsi="BHUJ UNICODE" w:cs="BHUJ UNICODE"/>
          <w:b/>
          <w:color w:val="EE0000"/>
          <w:sz w:val="28"/>
          <w:szCs w:val="28"/>
        </w:rPr>
        <w:t>v</w:t>
      </w:r>
      <w:r w:rsidRPr="00ED76D4">
        <w:rPr>
          <w:rFonts w:ascii="BHUJ UNICODE" w:eastAsiaTheme="minorEastAsia" w:hAnsi="BHUJ UNICODE" w:cs="BHUJ UNICODE"/>
          <w:color w:val="EE0000"/>
          <w:sz w:val="28"/>
          <w:szCs w:val="28"/>
        </w:rPr>
        <w:t xml:space="preserve"> વેગથી ગતિમાન દ્વવ્યમાન </w:t>
      </w:r>
      <w:r w:rsidR="00B9201A" w:rsidRPr="00ED76D4">
        <w:rPr>
          <w:rFonts w:ascii="BHUJ UNICODE" w:eastAsiaTheme="minorEastAsia" w:hAnsi="BHUJ UNICODE" w:cs="BHUJ UNICODE"/>
          <w:b/>
          <w:color w:val="EE0000"/>
          <w:sz w:val="28"/>
          <w:szCs w:val="28"/>
        </w:rPr>
        <w:t>M</w:t>
      </w:r>
      <w:r w:rsidRPr="00ED76D4">
        <w:rPr>
          <w:rFonts w:ascii="BHUJ UNICODE" w:eastAsiaTheme="minorEastAsia" w:hAnsi="BHUJ UNICODE" w:cs="BHUJ UNICODE"/>
          <w:color w:val="EE0000"/>
          <w:sz w:val="28"/>
          <w:szCs w:val="28"/>
        </w:rPr>
        <w:t xml:space="preserve"> ના બ્લોકની સાપેક્ષે સ્થિર છે. તો ઘર્ષણબળ વડે સમયના વિધેય તરીકે બ્લોક પર થતું કાર્ય જણાવો.</w:t>
      </w:r>
    </w:p>
    <w:p w14:paraId="14436C0B" w14:textId="77777777" w:rsidR="00785A87" w:rsidRPr="00ED76D4" w:rsidRDefault="004D592C"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શૂન્ય</w:t>
      </w:r>
    </w:p>
    <w:p w14:paraId="4C19D1C8" w14:textId="5847EBF2" w:rsidR="00785A87" w:rsidRPr="00ED76D4" w:rsidRDefault="002E232F" w:rsidP="00E7457E">
      <w:pPr>
        <w:spacing w:after="220"/>
        <w:rPr>
          <w:rFonts w:ascii="BHUJ UNICODE" w:hAnsi="BHUJ UNICODE" w:cs="BHUJ UNICODE"/>
          <w:color w:val="EE0000"/>
          <w:sz w:val="28"/>
          <w:szCs w:val="28"/>
        </w:rPr>
      </w:pPr>
      <w:r w:rsidRPr="00ED76D4">
        <w:rPr>
          <w:color w:val="EE0000"/>
          <w:position w:val="-24"/>
        </w:rPr>
        <w:object w:dxaOrig="1340" w:dyaOrig="620" w14:anchorId="707DF241">
          <v:shape id="_x0000_i1351" type="#_x0000_t75" style="width:66.85pt;height:30.85pt" o:ole="">
            <v:imagedata r:id="rId227" o:title=""/>
          </v:shape>
          <o:OLEObject Type="Embed" ProgID="Equation.DSMT4" ShapeID="_x0000_i1351" DrawAspect="Content" ObjectID="_1812019709" r:id="rId228"/>
        </w:object>
      </w:r>
    </w:p>
    <w:p w14:paraId="6E766737" w14:textId="2F99C086"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4"/>
        </w:rPr>
        <w:object w:dxaOrig="760" w:dyaOrig="620" w14:anchorId="2573C1FA">
          <v:shape id="_x0000_i1347" type="#_x0000_t75" style="width:37.85pt;height:30.85pt" o:ole="">
            <v:imagedata r:id="rId229" o:title=""/>
          </v:shape>
          <o:OLEObject Type="Embed" ProgID="Equation.DSMT4" ShapeID="_x0000_i1347" DrawAspect="Content" ObjectID="_1812019710" r:id="rId230"/>
        </w:object>
      </w:r>
    </w:p>
    <w:p w14:paraId="4B07088C" w14:textId="777C3B85"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4"/>
        </w:rPr>
        <w:object w:dxaOrig="1340" w:dyaOrig="620" w14:anchorId="5BFED39A">
          <v:shape id="_x0000_i1343" type="#_x0000_t75" style="width:66.85pt;height:30.85pt" o:ole="">
            <v:imagedata r:id="rId231" o:title=""/>
          </v:shape>
          <o:OLEObject Type="Embed" ProgID="Equation.DSMT4" ShapeID="_x0000_i1343" DrawAspect="Content" ObjectID="_1812019711" r:id="rId232"/>
        </w:object>
      </w:r>
    </w:p>
    <w:p w14:paraId="52835543" w14:textId="77777777" w:rsidR="00785A87" w:rsidRPr="00ED76D4" w:rsidRDefault="004D592C"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63. 60 kg ના પદાર્થને જરૂરી એટલા બળથી ધકેલવામાં આવે છે કે જેથી તે સપાટી પર માત્ર ગતિની શરૂઆત કરે અને ત્યાર બાદ તેના પર આ બળ લગાવેલ રાખવામાં આવે છે. જો સ્થિત ઘર્ષણાંક અને ગતિક ઘર્ષણાંક અનુક્રમે 0.5 અને 0.4 હોય તો પદાર્થનો પ્રવેગ શોધો.</w:t>
      </w:r>
    </w:p>
    <w:p w14:paraId="55118ACD" w14:textId="037F314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760" w:dyaOrig="320" w14:anchorId="641D278A">
          <v:shape id="_x0000_i1339" type="#_x0000_t75" style="width:37.85pt;height:15.9pt" o:ole="">
            <v:imagedata r:id="rId233" o:title=""/>
          </v:shape>
          <o:OLEObject Type="Embed" ProgID="Equation.DSMT4" ShapeID="_x0000_i1339" DrawAspect="Content" ObjectID="_1812019712" r:id="rId234"/>
        </w:object>
      </w:r>
    </w:p>
    <w:p w14:paraId="11781350" w14:textId="4038EB25"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40" w:dyaOrig="320" w14:anchorId="33F343B1">
          <v:shape id="_x0000_i1335" type="#_x0000_t75" style="width:47.2pt;height:15.9pt" o:ole="">
            <v:imagedata r:id="rId235" o:title=""/>
          </v:shape>
          <o:OLEObject Type="Embed" ProgID="Equation.DSMT4" ShapeID="_x0000_i1335" DrawAspect="Content" ObjectID="_1812019713" r:id="rId236"/>
        </w:object>
      </w:r>
    </w:p>
    <w:p w14:paraId="1318EED4" w14:textId="2C8E4323"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1060" w:dyaOrig="320" w14:anchorId="4DE87C5E">
          <v:shape id="_x0000_i1331" type="#_x0000_t75" style="width:52.85pt;height:15.9pt" o:ole="">
            <v:imagedata r:id="rId237" o:title=""/>
          </v:shape>
          <o:OLEObject Type="Embed" ProgID="Equation.DSMT4" ShapeID="_x0000_i1331" DrawAspect="Content" ObjectID="_1812019714" r:id="rId238"/>
        </w:object>
      </w:r>
    </w:p>
    <w:p w14:paraId="7907DDE9" w14:textId="2B643819"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lastRenderedPageBreak/>
        <w:tab/>
      </w:r>
      <w:r w:rsidRPr="00ED76D4">
        <w:rPr>
          <w:color w:val="EE0000"/>
          <w:position w:val="-6"/>
        </w:rPr>
        <w:object w:dxaOrig="720" w:dyaOrig="320" w14:anchorId="472EEA57">
          <v:shape id="_x0000_i1327" type="#_x0000_t75" style="width:36pt;height:15.9pt" o:ole="">
            <v:imagedata r:id="rId239" o:title=""/>
          </v:shape>
          <o:OLEObject Type="Embed" ProgID="Equation.DSMT4" ShapeID="_x0000_i1327" DrawAspect="Content" ObjectID="_1812019715" r:id="rId240"/>
        </w:object>
      </w:r>
    </w:p>
    <w:p w14:paraId="00A87812" w14:textId="77777777" w:rsidR="00785A87" w:rsidRPr="00ED76D4" w:rsidRDefault="004D592C"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64. આકૃતિમાં દર્શાવ્યા પ્રમાછેની તંત્ર માટે, ઢાળ સ્થિર છે. બધી પુલીઓ હલકી છે અને ઘર્ષણ સર્વત્ર ગેરહાજર છે. દોરીમાં તણાવ</w:t>
      </w:r>
      <w:r w:rsidR="00B9201A" w:rsidRPr="00ED76D4">
        <w:rPr>
          <w:rFonts w:ascii="BHUJ UNICODE" w:eastAsia="Georgia" w:hAnsi="BHUJ UNICODE" w:cs="BHUJ UNICODE"/>
          <w:color w:val="EE0000"/>
          <w:sz w:val="28"/>
          <w:szCs w:val="28"/>
        </w:rPr>
        <w:t xml:space="preserve"> ......... </w:t>
      </w:r>
      <w:r w:rsidRPr="00ED76D4">
        <w:rPr>
          <w:rFonts w:ascii="BHUJ UNICODE" w:eastAsia="Georgia" w:hAnsi="BHUJ UNICODE" w:cs="BHUJ UNICODE"/>
          <w:color w:val="EE0000"/>
          <w:sz w:val="28"/>
          <w:szCs w:val="28"/>
        </w:rPr>
        <w:t>હશે.</w:t>
      </w:r>
    </w:p>
    <w:p w14:paraId="24433E1E" w14:textId="566DDB1F"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219" w:dyaOrig="320" w14:anchorId="6E7E263C">
          <v:shape id="_x0000_i1323" type="#_x0000_t75" style="width:60.8pt;height:15.9pt" o:ole="">
            <v:imagedata r:id="rId241" o:title=""/>
          </v:shape>
          <o:OLEObject Type="Embed" ProgID="Equation.DSMT4" ShapeID="_x0000_i1323" DrawAspect="Content" ObjectID="_1812019716" r:id="rId242"/>
        </w:object>
      </w:r>
    </w:p>
    <w:p w14:paraId="2B6FADCD" w14:textId="15EA7130"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219" w:dyaOrig="320" w14:anchorId="6D8B1E2A">
          <v:shape id="_x0000_i1319" type="#_x0000_t75" style="width:60.8pt;height:15.9pt" o:ole="">
            <v:imagedata r:id="rId243" o:title=""/>
          </v:shape>
          <o:OLEObject Type="Embed" ProgID="Equation.DSMT4" ShapeID="_x0000_i1319" DrawAspect="Content" ObjectID="_1812019717" r:id="rId244"/>
        </w:object>
      </w:r>
    </w:p>
    <w:p w14:paraId="0F8DA4D9" w14:textId="53E358F0"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180" w:dyaOrig="320" w14:anchorId="733ACD40">
          <v:shape id="_x0000_i1315" type="#_x0000_t75" style="width:58.9pt;height:15.9pt" o:ole="">
            <v:imagedata r:id="rId245" o:title=""/>
          </v:shape>
          <o:OLEObject Type="Embed" ProgID="Equation.DSMT4" ShapeID="_x0000_i1315" DrawAspect="Content" ObjectID="_1812019718" r:id="rId246"/>
        </w:object>
      </w:r>
    </w:p>
    <w:p w14:paraId="66DF20CF" w14:textId="09A27B5E"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920" w:dyaOrig="320" w14:anchorId="6FEE9F57">
          <v:shape id="_x0000_i1311" type="#_x0000_t75" style="width:45.8pt;height:15.9pt" o:ole="">
            <v:imagedata r:id="rId247" o:title=""/>
          </v:shape>
          <o:OLEObject Type="Embed" ProgID="Equation.DSMT4" ShapeID="_x0000_i1311" DrawAspect="Content" ObjectID="_1812019719" r:id="rId248"/>
        </w:object>
      </w:r>
    </w:p>
    <w:p w14:paraId="24C49B58" w14:textId="77777777" w:rsidR="00785A87" w:rsidRPr="00ED76D4" w:rsidRDefault="004D592C"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65. </w:t>
      </w:r>
      <w:r w:rsidR="00B9201A" w:rsidRPr="00ED76D4">
        <w:rPr>
          <w:rFonts w:ascii="BHUJ UNICODE" w:eastAsiaTheme="minorEastAsia" w:hAnsi="BHUJ UNICODE" w:cs="BHUJ UNICODE"/>
          <w:b/>
          <w:color w:val="EE0000"/>
          <w:sz w:val="28"/>
          <w:szCs w:val="28"/>
        </w:rPr>
        <w:t xml:space="preserve">M </w:t>
      </w:r>
      <w:r w:rsidR="00B9201A" w:rsidRPr="00ED76D4">
        <w:rPr>
          <w:rFonts w:ascii="BHUJ UNICODE" w:eastAsiaTheme="minorEastAsia" w:hAnsi="BHUJ UNICODE" w:cs="BHUJ UNICODE"/>
          <w:color w:val="EE0000"/>
          <w:sz w:val="28"/>
          <w:szCs w:val="28"/>
        </w:rPr>
        <w:t xml:space="preserve">= </w:t>
      </w:r>
      <w:r w:rsidR="00B9201A" w:rsidRPr="00ED76D4">
        <w:rPr>
          <w:rFonts w:ascii="BHUJ UNICODE" w:eastAsiaTheme="minorEastAsia" w:hAnsi="BHUJ UNICODE" w:cs="BHUJ UNICODE"/>
          <w:b/>
          <w:color w:val="EE0000"/>
          <w:sz w:val="28"/>
          <w:szCs w:val="28"/>
        </w:rPr>
        <w:t>100</w:t>
      </w:r>
      <w:r w:rsidR="00B9201A" w:rsidRPr="00ED76D4">
        <w:rPr>
          <w:rFonts w:ascii="BHUJ UNICODE" w:eastAsiaTheme="minorEastAsia" w:hAnsi="BHUJ UNICODE" w:cs="BHUJ UNICODE"/>
          <w:b/>
          <w:color w:val="EE0000"/>
          <w:sz w:val="28"/>
          <w:szCs w:val="28"/>
          <w:lang w:bidi="gu-IN"/>
        </w:rPr>
        <w:t xml:space="preserve"> </w:t>
      </w:r>
      <w:r w:rsidR="00B9201A" w:rsidRPr="00ED76D4">
        <w:rPr>
          <w:rFonts w:ascii="BHUJ UNICODE" w:eastAsiaTheme="minorEastAsia" w:hAnsi="BHUJ UNICODE" w:cs="BHUJ UNICODE"/>
          <w:color w:val="EE0000"/>
          <w:sz w:val="28"/>
          <w:szCs w:val="28"/>
          <w:cs/>
          <w:lang w:bidi="gu-IN"/>
        </w:rPr>
        <w:t xml:space="preserve"> </w:t>
      </w:r>
      <w:r w:rsidR="00B9201A" w:rsidRPr="00ED76D4">
        <w:rPr>
          <w:rFonts w:ascii="BHUJ UNICODE" w:eastAsiaTheme="minorEastAsia" w:hAnsi="BHUJ UNICODE" w:cs="BHUJ UNICODE"/>
          <w:b/>
          <w:color w:val="EE0000"/>
          <w:sz w:val="28"/>
          <w:szCs w:val="28"/>
        </w:rPr>
        <w:t>kg</w:t>
      </w:r>
      <w:r w:rsidR="00B9201A" w:rsidRPr="00ED76D4">
        <w:rPr>
          <w:rFonts w:ascii="BHUJ UNICODE" w:eastAsiaTheme="minorEastAsia" w:hAnsi="BHUJ UNICODE" w:cs="BHUJ UNICODE"/>
          <w:color w:val="EE0000"/>
          <w:sz w:val="28"/>
          <w:szCs w:val="28"/>
        </w:rPr>
        <w:t xml:space="preserve"> દળ ધરાવતો પદાર્થ આકૃતિમાં દર્શાવ્યા અનુસાર દોરી </w:t>
      </w:r>
      <w:r w:rsidR="00B9201A" w:rsidRPr="00ED76D4">
        <w:rPr>
          <w:rFonts w:ascii="BHUJ UNICODE" w:eastAsiaTheme="minorEastAsia" w:hAnsi="BHUJ UNICODE" w:cs="BHUJ UNICODE"/>
          <w:b/>
          <w:color w:val="EE0000"/>
          <w:sz w:val="28"/>
          <w:szCs w:val="28"/>
        </w:rPr>
        <w:t>A</w:t>
      </w:r>
      <w:r w:rsidR="00B9201A" w:rsidRPr="00ED76D4">
        <w:rPr>
          <w:rFonts w:ascii="BHUJ UNICODE" w:eastAsiaTheme="minorEastAsia" w:hAnsi="BHUJ UNICODE" w:cs="BHUJ UNICODE"/>
          <w:color w:val="EE0000"/>
          <w:sz w:val="28"/>
          <w:szCs w:val="28"/>
        </w:rPr>
        <w:t>,</w:t>
      </w:r>
      <w:r w:rsidR="00B9201A" w:rsidRPr="00ED76D4">
        <w:rPr>
          <w:rFonts w:ascii="BHUJ UNICODE" w:eastAsiaTheme="minorEastAsia" w:hAnsi="BHUJ UNICODE" w:cs="BHUJ UNICODE"/>
          <w:b/>
          <w:color w:val="EE0000"/>
          <w:sz w:val="28"/>
          <w:szCs w:val="28"/>
        </w:rPr>
        <w:t>B</w:t>
      </w:r>
      <w:r w:rsidR="00B9201A" w:rsidRPr="00ED76D4">
        <w:rPr>
          <w:rFonts w:ascii="BHUJ UNICODE" w:eastAsiaTheme="minorEastAsia" w:hAnsi="BHUJ UNICODE" w:cs="BHUJ UNICODE"/>
          <w:color w:val="EE0000"/>
          <w:sz w:val="28"/>
          <w:szCs w:val="28"/>
        </w:rPr>
        <w:t xml:space="preserve"> અને </w:t>
      </w:r>
      <w:r w:rsidR="00B9201A" w:rsidRPr="00ED76D4">
        <w:rPr>
          <w:rFonts w:ascii="BHUJ UNICODE" w:eastAsiaTheme="minorEastAsia" w:hAnsi="BHUJ UNICODE" w:cs="BHUJ UNICODE"/>
          <w:b/>
          <w:color w:val="EE0000"/>
          <w:sz w:val="28"/>
          <w:szCs w:val="28"/>
        </w:rPr>
        <w:t>C</w:t>
      </w:r>
      <w:r w:rsidR="00B9201A" w:rsidRPr="00ED76D4">
        <w:rPr>
          <w:rFonts w:ascii="BHUJ UNICODE" w:eastAsiaTheme="minorEastAsia" w:hAnsi="BHUJ UNICODE" w:cs="BHUJ UNICODE"/>
          <w:color w:val="EE0000"/>
          <w:sz w:val="28"/>
          <w:szCs w:val="28"/>
        </w:rPr>
        <w:t xml:space="preserve"> વડે લટકાવેલ છે. જ્યાં </w:t>
      </w:r>
      <w:r w:rsidR="00B9201A" w:rsidRPr="00ED76D4">
        <w:rPr>
          <w:rFonts w:ascii="BHUJ UNICODE" w:eastAsiaTheme="minorEastAsia" w:hAnsi="BHUJ UNICODE" w:cs="BHUJ UNICODE"/>
          <w:b/>
          <w:color w:val="EE0000"/>
          <w:sz w:val="28"/>
          <w:szCs w:val="28"/>
        </w:rPr>
        <w:t>W</w:t>
      </w:r>
      <w:r w:rsidR="00B9201A" w:rsidRPr="00ED76D4">
        <w:rPr>
          <w:rFonts w:ascii="BHUJ UNICODE" w:eastAsiaTheme="minorEastAsia" w:hAnsi="BHUJ UNICODE" w:cs="BHUJ UNICODE"/>
          <w:color w:val="EE0000"/>
          <w:sz w:val="28"/>
          <w:szCs w:val="28"/>
        </w:rPr>
        <w:t xml:space="preserve"> એ દિવાલ અને </w:t>
      </w:r>
      <w:r w:rsidR="00B9201A" w:rsidRPr="00ED76D4">
        <w:rPr>
          <w:rFonts w:ascii="BHUJ UNICODE" w:eastAsiaTheme="minorEastAsia" w:hAnsi="BHUJ UNICODE" w:cs="BHUJ UNICODE"/>
          <w:b/>
          <w:color w:val="EE0000"/>
          <w:sz w:val="28"/>
          <w:szCs w:val="28"/>
        </w:rPr>
        <w:t>R</w:t>
      </w:r>
      <w:r w:rsidR="00B9201A" w:rsidRPr="00ED76D4">
        <w:rPr>
          <w:rFonts w:ascii="BHUJ UNICODE" w:eastAsiaTheme="minorEastAsia" w:hAnsi="BHUJ UNICODE" w:cs="BHUJ UNICODE"/>
          <w:color w:val="EE0000"/>
          <w:sz w:val="28"/>
          <w:szCs w:val="28"/>
        </w:rPr>
        <w:t xml:space="preserve"> એ સમક્ષિતિજ જડીત સળીયો છે. તો દોરી </w:t>
      </w:r>
      <w:r w:rsidR="00B9201A" w:rsidRPr="00ED76D4">
        <w:rPr>
          <w:rFonts w:ascii="BHUJ UNICODE" w:eastAsiaTheme="minorEastAsia" w:hAnsi="BHUJ UNICODE" w:cs="BHUJ UNICODE"/>
          <w:b/>
          <w:color w:val="EE0000"/>
          <w:sz w:val="28"/>
          <w:szCs w:val="28"/>
        </w:rPr>
        <w:t>B</w:t>
      </w:r>
      <w:r w:rsidR="00B9201A" w:rsidRPr="00ED76D4">
        <w:rPr>
          <w:rFonts w:ascii="BHUJ UNICODE" w:eastAsiaTheme="minorEastAsia" w:hAnsi="BHUJ UNICODE" w:cs="BHUJ UNICODE"/>
          <w:color w:val="EE0000"/>
          <w:sz w:val="28"/>
          <w:szCs w:val="28"/>
        </w:rPr>
        <w:t xml:space="preserve"> માં ઉદ્રભવતું તણાવ મેળવો.</w:t>
      </w:r>
    </w:p>
    <w:p w14:paraId="5FE1AF51" w14:textId="77777777" w:rsidR="00785A87" w:rsidRPr="00ED76D4" w:rsidRDefault="004D592C"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0 g N</w:t>
      </w:r>
    </w:p>
    <w:p w14:paraId="0FBC07DD" w14:textId="77777777" w:rsidR="00785A87" w:rsidRPr="00ED76D4" w:rsidRDefault="00B9201A" w:rsidP="00E7457E">
      <w:pPr>
        <w:spacing w:after="220"/>
        <w:rPr>
          <w:rFonts w:ascii="BHUJ UNICODE" w:hAnsi="BHUJ UNICODE" w:cs="BHUJ UNICODE"/>
          <w:color w:val="EE0000"/>
          <w:sz w:val="28"/>
          <w:szCs w:val="28"/>
          <w:cs/>
          <w:lang w:val="en-US" w:bidi="gu-IN"/>
        </w:rPr>
      </w:pPr>
      <w:r w:rsidRPr="00ED76D4">
        <w:rPr>
          <w:rFonts w:ascii="BHUJ UNICODE" w:eastAsia="Georgia" w:hAnsi="BHUJ UNICODE" w:cs="BHUJ UNICODE" w:hint="cs"/>
          <w:color w:val="EE0000"/>
          <w:sz w:val="28"/>
          <w:szCs w:val="28"/>
          <w:cs/>
          <w:lang w:val="en-US" w:bidi="gu-IN"/>
        </w:rPr>
        <w:t>શૂન્ય</w:t>
      </w:r>
    </w:p>
    <w:p w14:paraId="5880FD71" w14:textId="4A9BDBB6"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1140" w:dyaOrig="380" w14:anchorId="0F71D471">
          <v:shape id="_x0000_i1307" type="#_x0000_t75" style="width:57.05pt;height:19.15pt" o:ole="">
            <v:imagedata r:id="rId249" o:title=""/>
          </v:shape>
          <o:OLEObject Type="Embed" ProgID="Equation.DSMT4" ShapeID="_x0000_i1307" DrawAspect="Content" ObjectID="_1812019720" r:id="rId250"/>
        </w:object>
      </w:r>
    </w:p>
    <w:p w14:paraId="0946731A" w14:textId="20F6657E"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8"/>
        </w:rPr>
        <w:object w:dxaOrig="900" w:dyaOrig="660" w14:anchorId="59A66D5D">
          <v:shape id="_x0000_i1303" type="#_x0000_t75" style="width:44.9pt;height:33.2pt" o:ole="">
            <v:imagedata r:id="rId251" o:title=""/>
          </v:shape>
          <o:OLEObject Type="Embed" ProgID="Equation.DSMT4" ShapeID="_x0000_i1303" DrawAspect="Content" ObjectID="_1812019721" r:id="rId252"/>
        </w:object>
      </w:r>
    </w:p>
    <w:p w14:paraId="79765DDF" w14:textId="77777777" w:rsidR="00785A87" w:rsidRPr="00ED76D4" w:rsidRDefault="004D592C"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66. બ્લોક Aનું દળ 10 kg છે અને સ્થિત તથા ગતિક ઘર્ષણાંકનું મુલ્ય 0.2 છે તો બે બ્લોકનું તંત્ર ગતીની શરૂઆત કરે તે માટે બ્લોક B નું દળ</w:t>
      </w:r>
      <w:r w:rsidR="00F576F4" w:rsidRPr="00ED76D4">
        <w:rPr>
          <w:rFonts w:ascii="BHUJ UNICODE" w:eastAsia="Georgia" w:hAnsi="BHUJ UNICODE" w:cs="BHUJ UNICODE" w:hint="cs"/>
          <w:color w:val="EE0000"/>
          <w:sz w:val="28"/>
          <w:szCs w:val="28"/>
          <w:cs/>
          <w:lang w:bidi="gu-IN"/>
        </w:rPr>
        <w:t xml:space="preserve"> .............. </w:t>
      </w:r>
      <w:r w:rsidRPr="00ED76D4">
        <w:rPr>
          <w:rFonts w:ascii="BHUJ UNICODE" w:eastAsia="Georgia" w:hAnsi="BHUJ UNICODE" w:cs="BHUJ UNICODE"/>
          <w:color w:val="EE0000"/>
          <w:sz w:val="28"/>
          <w:szCs w:val="28"/>
        </w:rPr>
        <w:t>થશે.</w:t>
      </w:r>
    </w:p>
    <w:p w14:paraId="2434A34D"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 kg</w:t>
      </w:r>
    </w:p>
    <w:p w14:paraId="2AD58B35"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2 kg</w:t>
      </w:r>
    </w:p>
    <w:p w14:paraId="5F833E2D"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8 kg</w:t>
      </w:r>
    </w:p>
    <w:p w14:paraId="4BB982DE" w14:textId="6787CAFD" w:rsidR="00FB68B1"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0 kg</w:t>
      </w:r>
    </w:p>
    <w:p w14:paraId="7F415832"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67. બે સપાટી વચ્ચેનો ઘર્ષણાંક 0.2 છે તો ઘર્ષણ કોણનુ મહત્તમ મૂલ્ય....</w:t>
      </w:r>
    </w:p>
    <w:p w14:paraId="77C3F679" w14:textId="2648E2E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4"/>
        </w:rPr>
        <w:object w:dxaOrig="1040" w:dyaOrig="400" w14:anchorId="54DAFC93">
          <v:shape id="_x0000_i1299" type="#_x0000_t75" style="width:51.9pt;height:20.1pt" o:ole="">
            <v:imagedata r:id="rId253" o:title=""/>
          </v:shape>
          <o:OLEObject Type="Embed" ProgID="Equation.DSMT4" ShapeID="_x0000_i1299" DrawAspect="Content" ObjectID="_1812019722" r:id="rId254"/>
        </w:object>
      </w:r>
    </w:p>
    <w:p w14:paraId="014C42F8" w14:textId="75D3285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4"/>
        </w:rPr>
        <w:object w:dxaOrig="1080" w:dyaOrig="400" w14:anchorId="6687F87A">
          <v:shape id="_x0000_i1295" type="#_x0000_t75" style="width:54.25pt;height:20.1pt" o:ole="">
            <v:imagedata r:id="rId255" o:title=""/>
          </v:shape>
          <o:OLEObject Type="Embed" ProgID="Equation.DSMT4" ShapeID="_x0000_i1295" DrawAspect="Content" ObjectID="_1812019723" r:id="rId256"/>
        </w:object>
      </w:r>
    </w:p>
    <w:p w14:paraId="7E96C8FA" w14:textId="1E1F754E"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lastRenderedPageBreak/>
        <w:tab/>
      </w:r>
      <w:r w:rsidRPr="00ED76D4">
        <w:rPr>
          <w:color w:val="EE0000"/>
          <w:position w:val="-14"/>
        </w:rPr>
        <w:object w:dxaOrig="1060" w:dyaOrig="400" w14:anchorId="25F6E493">
          <v:shape id="_x0000_i1291" type="#_x0000_t75" style="width:52.85pt;height:20.1pt" o:ole="">
            <v:imagedata r:id="rId257" o:title=""/>
          </v:shape>
          <o:OLEObject Type="Embed" ProgID="Equation.DSMT4" ShapeID="_x0000_i1291" DrawAspect="Content" ObjectID="_1812019724" r:id="rId258"/>
        </w:object>
      </w:r>
    </w:p>
    <w:p w14:paraId="446FED88" w14:textId="4BAF5F26"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4"/>
        </w:rPr>
        <w:object w:dxaOrig="880" w:dyaOrig="400" w14:anchorId="5460CA8B">
          <v:shape id="_x0000_i1287" type="#_x0000_t75" style="width:43.95pt;height:20.1pt" o:ole="">
            <v:imagedata r:id="rId259" o:title=""/>
          </v:shape>
          <o:OLEObject Type="Embed" ProgID="Equation.DSMT4" ShapeID="_x0000_i1287" DrawAspect="Content" ObjectID="_1812019725" r:id="rId260"/>
        </w:object>
      </w:r>
    </w:p>
    <w:p w14:paraId="49704962" w14:textId="20C1C291"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68. સમક્ષિતીજ ટેબલ પર બે બ્લોક કે જેમના દળ </w:t>
      </w:r>
      <w:r w:rsidR="002E232F" w:rsidRPr="00ED76D4">
        <w:rPr>
          <w:color w:val="EE0000"/>
          <w:position w:val="-6"/>
        </w:rPr>
        <w:object w:dxaOrig="660" w:dyaOrig="279" w14:anchorId="33E599AB">
          <v:shape id="_x0000_i1284" type="#_x0000_t75" style="width:33.2pt;height:14.05pt" o:ole="">
            <v:imagedata r:id="rId261" o:title=""/>
          </v:shape>
          <o:OLEObject Type="Embed" ProgID="Equation.DSMT4" ShapeID="_x0000_i1284" DrawAspect="Content" ObjectID="_1812019726" r:id="rId262"/>
        </w:object>
      </w:r>
      <w:r w:rsidRPr="00ED76D4">
        <w:rPr>
          <w:rFonts w:ascii="BHUJ UNICODE" w:eastAsia="Georgia" w:hAnsi="BHUJ UNICODE" w:cs="BHUJ UNICODE"/>
          <w:color w:val="EE0000"/>
          <w:sz w:val="28"/>
          <w:szCs w:val="28"/>
        </w:rPr>
        <w:t xml:space="preserve"> કિ</w:t>
      </w:r>
      <w:r w:rsidR="00F576F4" w:rsidRPr="00ED76D4">
        <w:rPr>
          <w:rFonts w:ascii="BHUJ UNICODE" w:eastAsia="Georgia" w:hAnsi="BHUJ UNICODE" w:cs="BHUJ UNICODE" w:hint="cs"/>
          <w:color w:val="EE0000"/>
          <w:sz w:val="28"/>
          <w:szCs w:val="28"/>
          <w:cs/>
          <w:lang w:bidi="gu-IN"/>
        </w:rPr>
        <w:t>ગ્રા</w:t>
      </w:r>
      <w:r w:rsidRPr="00ED76D4">
        <w:rPr>
          <w:rFonts w:ascii="BHUJ UNICODE" w:eastAsia="Georgia" w:hAnsi="BHUJ UNICODE" w:cs="BHUJ UNICODE"/>
          <w:color w:val="EE0000"/>
          <w:sz w:val="28"/>
          <w:szCs w:val="28"/>
        </w:rPr>
        <w:t xml:space="preserve"> અને </w:t>
      </w:r>
      <w:r w:rsidR="002E232F" w:rsidRPr="00ED76D4">
        <w:rPr>
          <w:color w:val="EE0000"/>
          <w:position w:val="-4"/>
        </w:rPr>
        <w:object w:dxaOrig="639" w:dyaOrig="260" w14:anchorId="0347FDDD">
          <v:shape id="_x0000_i1281" type="#_x0000_t75" style="width:31.8pt;height:13.1pt" o:ole="">
            <v:imagedata r:id="rId263" o:title=""/>
          </v:shape>
          <o:OLEObject Type="Embed" ProgID="Equation.DSMT4" ShapeID="_x0000_i1281" DrawAspect="Content" ObjectID="_1812019727" r:id="rId264"/>
        </w:object>
      </w:r>
      <w:r w:rsidRPr="00ED76D4">
        <w:rPr>
          <w:rFonts w:ascii="BHUJ UNICODE" w:eastAsia="Georgia" w:hAnsi="BHUJ UNICODE" w:cs="BHUJ UNICODE"/>
          <w:color w:val="EE0000"/>
          <w:sz w:val="28"/>
          <w:szCs w:val="28"/>
        </w:rPr>
        <w:t xml:space="preserve"> કિગ્રા છે તેમને જોડેલા છે. આકૃતિમાં દર્શાવ્યા અનુસાર બ્લોક </w:t>
      </w:r>
      <w:r w:rsidR="002E232F" w:rsidRPr="00ED76D4">
        <w:rPr>
          <w:color w:val="EE0000"/>
          <w:position w:val="-4"/>
        </w:rPr>
        <w:object w:dxaOrig="300" w:dyaOrig="260" w14:anchorId="19B9E8F8">
          <v:shape id="_x0000_i1278" type="#_x0000_t75" style="width:14.95pt;height:13.1pt" o:ole="">
            <v:imagedata r:id="rId265" o:title=""/>
          </v:shape>
          <o:OLEObject Type="Embed" ProgID="Equation.DSMT4" ShapeID="_x0000_i1278" DrawAspect="Content" ObjectID="_1812019728" r:id="rId266"/>
        </w:object>
      </w:r>
      <w:r w:rsidRPr="00ED76D4">
        <w:rPr>
          <w:rFonts w:ascii="BHUJ UNICODE" w:eastAsia="Georgia" w:hAnsi="BHUJ UNICODE" w:cs="BHUJ UNICODE"/>
          <w:color w:val="EE0000"/>
          <w:sz w:val="28"/>
          <w:szCs w:val="28"/>
        </w:rPr>
        <w:t xml:space="preserve"> પર </w:t>
      </w:r>
      <w:r w:rsidR="002E232F" w:rsidRPr="00ED76D4">
        <w:rPr>
          <w:color w:val="EE0000"/>
          <w:position w:val="-6"/>
        </w:rPr>
        <w:object w:dxaOrig="859" w:dyaOrig="279" w14:anchorId="5F7C7B33">
          <v:shape id="_x0000_i1275" type="#_x0000_t75" style="width:43pt;height:14.05pt" o:ole="">
            <v:imagedata r:id="rId267" o:title=""/>
          </v:shape>
          <o:OLEObject Type="Embed" ProgID="Equation.DSMT4" ShapeID="_x0000_i1275" DrawAspect="Content" ObjectID="_1812019729" r:id="rId268"/>
        </w:object>
      </w:r>
      <w:r w:rsidRPr="00ED76D4">
        <w:rPr>
          <w:rFonts w:ascii="BHUJ UNICODE" w:eastAsia="Georgia" w:hAnsi="BHUJ UNICODE" w:cs="BHUJ UNICODE"/>
          <w:color w:val="EE0000"/>
          <w:sz w:val="28"/>
          <w:szCs w:val="28"/>
        </w:rPr>
        <w:t xml:space="preserve"> અચળ સમક્ષીતીજ બળ આપવામાં આવે છે. ટેબલ અને બ્લોક m વચ્ચે 2 N નું અચળ ઘર્ષણબળ લાગે છે પણ પહેલાં બ્લોક M અને ટેબલ વચ્ચે કોઈપણ ઘર્ષણબળ લાગતુ નથી. આથી બે બ્લોક નો પ્રવેગ</w:t>
      </w:r>
      <w:r w:rsidR="00F576F4" w:rsidRPr="00ED76D4">
        <w:rPr>
          <w:rFonts w:ascii="BHUJ UNICODE" w:eastAsia="Georgia" w:hAnsi="BHUJ UNICODE" w:cs="BHUJ UNICODE" w:hint="cs"/>
          <w:color w:val="EE0000"/>
          <w:sz w:val="28"/>
          <w:szCs w:val="28"/>
          <w:cs/>
          <w:lang w:bidi="gu-IN"/>
        </w:rPr>
        <w:t xml:space="preserve"> ...... </w:t>
      </w:r>
      <w:r w:rsidRPr="00ED76D4">
        <w:rPr>
          <w:rFonts w:ascii="BHUJ UNICODE" w:eastAsia="Georgia" w:hAnsi="BHUJ UNICODE" w:cs="BHUJ UNICODE"/>
          <w:color w:val="EE0000"/>
          <w:sz w:val="28"/>
          <w:szCs w:val="28"/>
        </w:rPr>
        <w:t>થશે.</w:t>
      </w:r>
    </w:p>
    <w:p w14:paraId="53EE3662" w14:textId="7F82A047"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40" w:dyaOrig="320" w14:anchorId="46751CCA">
          <v:shape id="_x0000_i1271" type="#_x0000_t75" style="width:47.2pt;height:15.9pt" o:ole="">
            <v:imagedata r:id="rId269" o:title=""/>
          </v:shape>
          <o:OLEObject Type="Embed" ProgID="Equation.DSMT4" ShapeID="_x0000_i1271" DrawAspect="Content" ObjectID="_1812019730" r:id="rId270"/>
        </w:object>
      </w:r>
    </w:p>
    <w:p w14:paraId="747F3880" w14:textId="3D2D86AC"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40" w:dyaOrig="320" w14:anchorId="3D15FD22">
          <v:shape id="_x0000_i1267" type="#_x0000_t75" style="width:47.2pt;height:15.9pt" o:ole="">
            <v:imagedata r:id="rId271" o:title=""/>
          </v:shape>
          <o:OLEObject Type="Embed" ProgID="Equation.DSMT4" ShapeID="_x0000_i1267" DrawAspect="Content" ObjectID="_1812019731" r:id="rId272"/>
        </w:object>
      </w:r>
    </w:p>
    <w:p w14:paraId="6768A2E3" w14:textId="60C5365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40" w:dyaOrig="320" w14:anchorId="58132172">
          <v:shape id="_x0000_i1263" type="#_x0000_t75" style="width:47.2pt;height:15.9pt" o:ole="">
            <v:imagedata r:id="rId273" o:title=""/>
          </v:shape>
          <o:OLEObject Type="Embed" ProgID="Equation.DSMT4" ShapeID="_x0000_i1263" DrawAspect="Content" ObjectID="_1812019732" r:id="rId274"/>
        </w:object>
      </w:r>
    </w:p>
    <w:p w14:paraId="38C245F7" w14:textId="7237ADF0"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720" w:dyaOrig="320" w14:anchorId="603E12A5">
          <v:shape id="_x0000_i1259" type="#_x0000_t75" style="width:36pt;height:15.9pt" o:ole="">
            <v:imagedata r:id="rId275" o:title=""/>
          </v:shape>
          <o:OLEObject Type="Embed" ProgID="Equation.DSMT4" ShapeID="_x0000_i1259" DrawAspect="Content" ObjectID="_1812019733" r:id="rId276"/>
        </w:object>
      </w:r>
    </w:p>
    <w:p w14:paraId="138DD3AE" w14:textId="4DAE49D2"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69. એક કન્વેયર બેલ્ટ (conveyor belt) </w:t>
      </w:r>
      <w:r w:rsidR="002E232F" w:rsidRPr="00ED76D4">
        <w:rPr>
          <w:color w:val="EE0000"/>
          <w:position w:val="-6"/>
        </w:rPr>
        <w:object w:dxaOrig="780" w:dyaOrig="320" w14:anchorId="646108AF">
          <v:shape id="_x0000_i1256" type="#_x0000_t75" style="width:38.8pt;height:15.9pt" o:ole="">
            <v:imagedata r:id="rId277" o:title=""/>
          </v:shape>
          <o:OLEObject Type="Embed" ProgID="Equation.DSMT4" ShapeID="_x0000_i1256" DrawAspect="Content" ObjectID="_1812019734" r:id="rId278"/>
        </w:object>
      </w:r>
      <w:r w:rsidRPr="00ED76D4">
        <w:rPr>
          <w:rFonts w:ascii="BHUJ UNICODE" w:eastAsia="Georgia" w:hAnsi="BHUJ UNICODE" w:cs="BHUJ UNICODE"/>
          <w:color w:val="EE0000"/>
          <w:sz w:val="28"/>
          <w:szCs w:val="28"/>
        </w:rPr>
        <w:t xml:space="preserve"> ની અચળ ઝડપથી ફરી રહ્યું છે. એક બોક્સ ધીમેથી તેના પર મુકવામાં આવે છે. તેમની વચ્ચેનો</w:t>
      </w:r>
      <w:r w:rsidR="00F576F4" w:rsidRPr="00ED76D4">
        <w:rPr>
          <w:rFonts w:ascii="BHUJ UNICODE" w:eastAsia="Georgia" w:hAnsi="BHUJ UNICODE" w:cs="BHUJ UNICODE" w:hint="cs"/>
          <w:color w:val="EE0000"/>
          <w:sz w:val="28"/>
          <w:szCs w:val="28"/>
          <w:cs/>
          <w:lang w:bidi="gu-IN"/>
        </w:rPr>
        <w:t xml:space="preserve"> </w:t>
      </w:r>
      <w:r w:rsidRPr="00ED76D4">
        <w:rPr>
          <w:rFonts w:ascii="BHUJ UNICODE" w:eastAsia="Georgia" w:hAnsi="BHUJ UNICODE" w:cs="BHUJ UNICODE"/>
          <w:color w:val="EE0000"/>
          <w:sz w:val="28"/>
          <w:szCs w:val="28"/>
        </w:rPr>
        <w:t xml:space="preserve">ઘર્ષણાંક </w:t>
      </w:r>
      <w:r w:rsidR="002E232F" w:rsidRPr="00ED76D4">
        <w:rPr>
          <w:color w:val="EE0000"/>
          <w:position w:val="-10"/>
        </w:rPr>
        <w:object w:dxaOrig="780" w:dyaOrig="320" w14:anchorId="11181541">
          <v:shape id="_x0000_i1253" type="#_x0000_t75" style="width:38.8pt;height:15.9pt" o:ole="">
            <v:imagedata r:id="rId279" o:title=""/>
          </v:shape>
          <o:OLEObject Type="Embed" ProgID="Equation.DSMT4" ShapeID="_x0000_i1253" DrawAspect="Content" ObjectID="_1812019735" r:id="rId280"/>
        </w:object>
      </w:r>
      <w:r w:rsidRPr="00ED76D4">
        <w:rPr>
          <w:rFonts w:ascii="BHUJ UNICODE" w:eastAsia="Georgia" w:hAnsi="BHUJ UNICODE" w:cs="BHUJ UNICODE"/>
          <w:color w:val="EE0000"/>
          <w:sz w:val="28"/>
          <w:szCs w:val="28"/>
        </w:rPr>
        <w:t xml:space="preserve"> છે. તો સ્થિર સ્થિતિમાં આવતાં પહેલાં, બેલ્ટની સાપેક્ષે બોક્સ દ્વારા કાપવામાં આવતુ અંતર </w:t>
      </w:r>
      <w:r w:rsidR="002E232F" w:rsidRPr="00ED76D4">
        <w:rPr>
          <w:color w:val="EE0000"/>
          <w:position w:val="-6"/>
        </w:rPr>
        <w:object w:dxaOrig="100" w:dyaOrig="100" w14:anchorId="27D0429A">
          <v:shape id="_x0000_i1250" type="#_x0000_t75" style="width:5.15pt;height:5.15pt" o:ole="">
            <v:imagedata r:id="rId281" o:title=""/>
          </v:shape>
          <o:OLEObject Type="Embed" ProgID="Equation.DSMT4" ShapeID="_x0000_i1250" DrawAspect="Content" ObjectID="_1812019736" r:id="rId282"/>
        </w:object>
      </w:r>
      <w:r w:rsidRPr="00ED76D4">
        <w:rPr>
          <w:rFonts w:ascii="BHUJ UNICODE" w:eastAsia="Georgia" w:hAnsi="BHUJ UNICODE" w:cs="BHUJ UNICODE"/>
          <w:color w:val="EE0000"/>
          <w:sz w:val="28"/>
          <w:szCs w:val="28"/>
        </w:rPr>
        <w:t xml:space="preserve"> થશે. </w:t>
      </w:r>
      <w:r w:rsidR="002E232F" w:rsidRPr="00ED76D4">
        <w:rPr>
          <w:color w:val="EE0000"/>
          <w:position w:val="-16"/>
        </w:rPr>
        <w:object w:dxaOrig="1359" w:dyaOrig="440" w14:anchorId="7BFCFF83">
          <v:shape id="_x0000_i1247" type="#_x0000_t75" style="width:67.8pt;height:21.95pt" o:ole="">
            <v:imagedata r:id="rId283" o:title=""/>
          </v:shape>
          <o:OLEObject Type="Embed" ProgID="Equation.DSMT4" ShapeID="_x0000_i1247" DrawAspect="Content" ObjectID="_1812019737" r:id="rId284"/>
        </w:object>
      </w:r>
      <w:r w:rsidRPr="00ED76D4">
        <w:rPr>
          <w:rFonts w:ascii="BHUJ UNICODE" w:eastAsia="Georgia" w:hAnsi="BHUJ UNICODE" w:cs="BHUJ UNICODE"/>
          <w:color w:val="EE0000"/>
          <w:sz w:val="28"/>
          <w:szCs w:val="28"/>
        </w:rPr>
        <w:t xml:space="preserve"> લેતાં)</w:t>
      </w:r>
    </w:p>
    <w:p w14:paraId="1818CEB3"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2 m</w:t>
      </w:r>
    </w:p>
    <w:p w14:paraId="6701AF11"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6 m</w:t>
      </w:r>
    </w:p>
    <w:p w14:paraId="440A1E00" w14:textId="77777777" w:rsidR="00785A87" w:rsidRPr="00ED76D4" w:rsidRDefault="00255593" w:rsidP="00E7457E">
      <w:pPr>
        <w:spacing w:after="220"/>
        <w:rPr>
          <w:rFonts w:ascii="BHUJ UNICODE" w:hAnsi="BHUJ UNICODE" w:cs="BHUJ UNICODE"/>
          <w:color w:val="EE0000"/>
          <w:sz w:val="28"/>
          <w:szCs w:val="28"/>
          <w:lang w:bidi="gu-IN"/>
        </w:rPr>
      </w:pPr>
      <w:r w:rsidRPr="00ED76D4">
        <w:rPr>
          <w:rFonts w:ascii="BHUJ UNICODE" w:eastAsia="Georgia" w:hAnsi="BHUJ UNICODE" w:cs="BHUJ UNICODE" w:hint="cs"/>
          <w:color w:val="EE0000"/>
          <w:sz w:val="28"/>
          <w:szCs w:val="28"/>
          <w:cs/>
          <w:lang w:bidi="gu-IN"/>
        </w:rPr>
        <w:t>શૂન્ય</w:t>
      </w:r>
    </w:p>
    <w:p w14:paraId="014BE153" w14:textId="343DDB12" w:rsidR="00FB68B1"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4 m</w:t>
      </w:r>
    </w:p>
    <w:p w14:paraId="351092A1" w14:textId="77777777" w:rsidR="00785A87" w:rsidRPr="00ED76D4" w:rsidRDefault="00E7457E" w:rsidP="00E7457E">
      <w:pPr>
        <w:spacing w:after="220"/>
        <w:rPr>
          <w:rFonts w:ascii="BHUJ UNICODE" w:hAnsi="BHUJ UNICODE" w:cs="BHUJ UNICODE"/>
          <w:color w:val="EE0000"/>
          <w:sz w:val="28"/>
          <w:szCs w:val="28"/>
          <w:lang w:val="en-IN" w:bidi="hi-IN"/>
        </w:rPr>
      </w:pPr>
      <w:r w:rsidRPr="00ED76D4">
        <w:rPr>
          <w:rFonts w:ascii="BHUJ UNICODE" w:eastAsia="Georgia" w:hAnsi="BHUJ UNICODE" w:cs="BHUJ UNICODE"/>
          <w:color w:val="EE0000"/>
          <w:sz w:val="28"/>
          <w:szCs w:val="28"/>
        </w:rPr>
        <w:t xml:space="preserve">70. એક સમાન આડછેદવાળા સળિયાને સમક્ષિતિજ સપાટી સાથે </w:t>
      </w:r>
      <w:r w:rsidR="00BE44E9" w:rsidRPr="00ED76D4">
        <w:rPr>
          <w:rFonts w:ascii="BHUJ UNICODE" w:eastAsia="Georgia" w:hAnsi="BHUJ UNICODE" w:cs="BHUJ UNICODE"/>
          <w:b/>
          <w:color w:val="EE0000"/>
          <w:sz w:val="28"/>
          <w:szCs w:val="28"/>
        </w:rPr>
        <w:t>45</w:t>
      </w:r>
      <w:r w:rsidR="00BE44E9" w:rsidRPr="00ED76D4">
        <w:rPr>
          <w:rFonts w:ascii="Cambria Math" w:eastAsia="Georgia" w:hAnsi="Cambria Math" w:cs="Cambria Math"/>
          <w:color w:val="EE0000"/>
          <w:sz w:val="28"/>
          <w:szCs w:val="28"/>
        </w:rPr>
        <w:t>∘</w:t>
      </w:r>
      <w:r w:rsidRPr="00ED76D4">
        <w:rPr>
          <w:rFonts w:ascii="BHUJ UNICODE" w:eastAsia="Georgia" w:hAnsi="BHUJ UNICODE" w:cs="BHUJ UNICODE"/>
          <w:color w:val="EE0000"/>
          <w:sz w:val="28"/>
          <w:szCs w:val="28"/>
        </w:rPr>
        <w:t xml:space="preserve"> ના ખૂ</w:t>
      </w:r>
      <w:r w:rsidR="00BE44E9" w:rsidRPr="00ED76D4">
        <w:rPr>
          <w:rFonts w:ascii="BHUJ UNICODE" w:eastAsia="Georgia" w:hAnsi="BHUJ UNICODE" w:cs="BHUJ UNICODE" w:hint="cs"/>
          <w:color w:val="EE0000"/>
          <w:sz w:val="28"/>
          <w:szCs w:val="28"/>
          <w:cs/>
          <w:lang w:bidi="gu-IN"/>
        </w:rPr>
        <w:t>ણો</w:t>
      </w:r>
      <w:r w:rsidRPr="00ED76D4">
        <w:rPr>
          <w:rFonts w:ascii="BHUJ UNICODE" w:eastAsia="Georgia" w:hAnsi="BHUJ UNICODE" w:cs="BHUJ UNICODE"/>
          <w:color w:val="EE0000"/>
          <w:sz w:val="28"/>
          <w:szCs w:val="28"/>
        </w:rPr>
        <w:t xml:space="preserve"> રાખેલ છે અને તેને આકૃતિમાં દર્શાવ્યા અનુસાર મુક્ત કરવામાં આવે છે. સળિયા તથા સપાટી વચ્ચેનો ન્યુનતમ ઘર્ષણાંક કેટલો હોવો જોઈએ કે જેથી મુક્ત કર્યા પછી સળીયો સપાટી પર સરકે નહી</w:t>
      </w:r>
      <w:r w:rsidR="00BE44E9" w:rsidRPr="00ED76D4">
        <w:rPr>
          <w:rFonts w:ascii="BHUJ UNICODE" w:eastAsia="Georgia" w:hAnsi="BHUJ UNICODE" w:cs="BHUJ UNICODE" w:hint="cs"/>
          <w:color w:val="EE0000"/>
          <w:sz w:val="28"/>
          <w:szCs w:val="28"/>
          <w:cs/>
          <w:lang w:bidi="gu-IN"/>
        </w:rPr>
        <w:t xml:space="preserve"> </w:t>
      </w:r>
      <w:r w:rsidR="00BE44E9" w:rsidRPr="00ED76D4">
        <w:rPr>
          <w:rFonts w:ascii="BHUJ UNICODE" w:eastAsia="Georgia" w:hAnsi="BHUJ UNICODE" w:cs="BHUJ UNICODE"/>
          <w:color w:val="EE0000"/>
          <w:sz w:val="28"/>
          <w:szCs w:val="28"/>
          <w:lang w:val="en-IN" w:bidi="hi-IN"/>
        </w:rPr>
        <w:t>?</w:t>
      </w:r>
    </w:p>
    <w:p w14:paraId="4695F404" w14:textId="57EFAA00"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60" w:dyaOrig="279" w14:anchorId="4A52EAC1">
          <v:shape id="_x0000_i1243" type="#_x0000_t75" style="width:22.9pt;height:14.05pt" o:ole="">
            <v:imagedata r:id="rId285" o:title=""/>
          </v:shape>
          <o:OLEObject Type="Embed" ProgID="Equation.DSMT4" ShapeID="_x0000_i1243" DrawAspect="Content" ObjectID="_1812019738" r:id="rId286"/>
        </w:object>
      </w:r>
    </w:p>
    <w:p w14:paraId="6B375EA1" w14:textId="5449AD9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80" w:dyaOrig="279" w14:anchorId="414C217F">
          <v:shape id="_x0000_i1239" type="#_x0000_t75" style="width:23.85pt;height:14.05pt" o:ole="">
            <v:imagedata r:id="rId287" o:title=""/>
          </v:shape>
          <o:OLEObject Type="Embed" ProgID="Equation.DSMT4" ShapeID="_x0000_i1239" DrawAspect="Content" ObjectID="_1812019739" r:id="rId288"/>
        </w:object>
      </w:r>
    </w:p>
    <w:p w14:paraId="1DFA2336" w14:textId="1AD89D77"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80" w:dyaOrig="279" w14:anchorId="555C1C4C">
          <v:shape id="_x0000_i1235" type="#_x0000_t75" style="width:23.85pt;height:14.05pt" o:ole="">
            <v:imagedata r:id="rId289" o:title=""/>
          </v:shape>
          <o:OLEObject Type="Embed" ProgID="Equation.DSMT4" ShapeID="_x0000_i1235" DrawAspect="Content" ObjectID="_1812019740" r:id="rId290"/>
        </w:object>
      </w:r>
    </w:p>
    <w:p w14:paraId="7768B62B" w14:textId="3E482F51"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80" w:dyaOrig="279" w14:anchorId="1534F6DD">
          <v:shape id="_x0000_i1231" type="#_x0000_t75" style="width:23.85pt;height:14.05pt" o:ole="">
            <v:imagedata r:id="rId291" o:title=""/>
          </v:shape>
          <o:OLEObject Type="Embed" ProgID="Equation.DSMT4" ShapeID="_x0000_i1231" DrawAspect="Content" ObjectID="_1812019741" r:id="rId292"/>
        </w:object>
      </w:r>
    </w:p>
    <w:p w14:paraId="466B7377" w14:textId="35B9F64E"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lastRenderedPageBreak/>
        <w:t xml:space="preserve">71. </w:t>
      </w:r>
      <w:r w:rsidR="00BE44E9" w:rsidRPr="00ED76D4">
        <w:rPr>
          <w:rFonts w:ascii="BHUJ UNICODE" w:eastAsiaTheme="minorEastAsia" w:hAnsi="BHUJ UNICODE" w:cs="BHUJ UNICODE"/>
          <w:b/>
          <w:color w:val="EE0000"/>
          <w:sz w:val="28"/>
          <w:szCs w:val="28"/>
        </w:rPr>
        <w:t>2</w:t>
      </w:r>
      <w:r w:rsidR="00BE44E9" w:rsidRPr="00ED76D4">
        <w:rPr>
          <w:rFonts w:ascii="BHUJ UNICODE" w:eastAsiaTheme="minorEastAsia" w:hAnsi="BHUJ UNICODE" w:cs="BHUJ UNICODE"/>
          <w:color w:val="EE0000"/>
          <w:sz w:val="28"/>
          <w:szCs w:val="28"/>
        </w:rPr>
        <w:t xml:space="preserve"> </w:t>
      </w:r>
      <w:r w:rsidR="00BE44E9" w:rsidRPr="00ED76D4">
        <w:rPr>
          <w:rFonts w:ascii="BHUJ UNICODE" w:eastAsiaTheme="minorEastAsia" w:hAnsi="BHUJ UNICODE" w:cs="BHUJ UNICODE"/>
          <w:b/>
          <w:color w:val="EE0000"/>
          <w:sz w:val="28"/>
          <w:szCs w:val="28"/>
        </w:rPr>
        <w:t>kg</w:t>
      </w:r>
      <w:r w:rsidRPr="00ED76D4">
        <w:rPr>
          <w:rFonts w:ascii="BHUJ UNICODE" w:eastAsia="Georgia" w:hAnsi="BHUJ UNICODE" w:cs="BHUJ UNICODE"/>
          <w:color w:val="EE0000"/>
          <w:sz w:val="28"/>
          <w:szCs w:val="28"/>
        </w:rPr>
        <w:t xml:space="preserve"> દળની એક ઈંટ </w:t>
      </w:r>
      <w:r w:rsidR="00BE44E9" w:rsidRPr="00ED76D4">
        <w:rPr>
          <w:rFonts w:ascii="BHUJ UNICODE" w:eastAsia="Georgia" w:hAnsi="BHUJ UNICODE" w:cs="BHUJ UNICODE"/>
          <w:b/>
          <w:color w:val="EE0000"/>
          <w:sz w:val="28"/>
          <w:szCs w:val="28"/>
        </w:rPr>
        <w:t>45</w:t>
      </w:r>
      <w:r w:rsidR="00BE44E9" w:rsidRPr="00ED76D4">
        <w:rPr>
          <w:rFonts w:ascii="Cambria Math" w:eastAsia="Georgia" w:hAnsi="Cambria Math" w:cs="Cambria Math"/>
          <w:color w:val="EE0000"/>
          <w:sz w:val="28"/>
          <w:szCs w:val="28"/>
        </w:rPr>
        <w:t>∘</w:t>
      </w:r>
      <w:r w:rsidRPr="00ED76D4">
        <w:rPr>
          <w:rFonts w:ascii="BHUJ UNICODE" w:eastAsia="Georgia" w:hAnsi="BHUJ UNICODE" w:cs="BHUJ UNICODE"/>
          <w:color w:val="EE0000"/>
          <w:sz w:val="28"/>
          <w:szCs w:val="28"/>
        </w:rPr>
        <w:t xml:space="preserve"> ના ખુડી સમતલ સપાટી પર નીચે સરકવાનું ચાલુ કરે છે. સપાટી સાથે તો તેનું ઘર્ષણ બળ..... ( </w:t>
      </w:r>
      <w:r w:rsidR="002E232F" w:rsidRPr="00ED76D4">
        <w:rPr>
          <w:color w:val="EE0000"/>
          <w:position w:val="-10"/>
        </w:rPr>
        <w:object w:dxaOrig="1380" w:dyaOrig="360" w14:anchorId="7BF8BD69">
          <v:shape id="_x0000_i1228" type="#_x0000_t75" style="width:69.2pt;height:18.25pt" o:ole="">
            <v:imagedata r:id="rId293" o:title=""/>
          </v:shape>
          <o:OLEObject Type="Embed" ProgID="Equation.DSMT4" ShapeID="_x0000_i1228" DrawAspect="Content" ObjectID="_1812019742" r:id="rId294"/>
        </w:object>
      </w:r>
      <w:r w:rsidRPr="00ED76D4">
        <w:rPr>
          <w:rFonts w:ascii="BHUJ UNICODE" w:hAnsi="BHUJ UNICODE" w:cs="BHUJ UNICODE"/>
          <w:color w:val="EE0000"/>
          <w:sz w:val="28"/>
          <w:szCs w:val="28"/>
        </w:rPr>
        <w:t xml:space="preserve"> )</w:t>
      </w:r>
    </w:p>
    <w:p w14:paraId="18D6C1FA" w14:textId="52226A69"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8"/>
        </w:rPr>
        <w:object w:dxaOrig="780" w:dyaOrig="660" w14:anchorId="310286DA">
          <v:shape id="_x0000_i1224" type="#_x0000_t75" style="width:38.8pt;height:33.2pt" o:ole="">
            <v:imagedata r:id="rId295" o:title=""/>
          </v:shape>
          <o:OLEObject Type="Embed" ProgID="Equation.DSMT4" ShapeID="_x0000_i1224" DrawAspect="Content" ObjectID="_1812019743" r:id="rId296"/>
        </w:object>
      </w:r>
    </w:p>
    <w:p w14:paraId="26775D32" w14:textId="6E05D31F"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8"/>
        </w:rPr>
        <w:object w:dxaOrig="700" w:dyaOrig="660" w14:anchorId="1EB18583">
          <v:shape id="_x0000_i1220" type="#_x0000_t75" style="width:35.05pt;height:33.2pt" o:ole="">
            <v:imagedata r:id="rId297" o:title=""/>
          </v:shape>
          <o:OLEObject Type="Embed" ProgID="Equation.DSMT4" ShapeID="_x0000_i1220" DrawAspect="Content" ObjectID="_1812019744" r:id="rId298"/>
        </w:object>
      </w:r>
    </w:p>
    <w:p w14:paraId="5A3621CE"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9.6 N</w:t>
      </w:r>
    </w:p>
    <w:p w14:paraId="064B3F82" w14:textId="20258398" w:rsidR="00FB68B1"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9.8 N</w:t>
      </w:r>
    </w:p>
    <w:p w14:paraId="70508CBD"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72. </w:t>
      </w:r>
      <w:r w:rsidR="00BE44E9" w:rsidRPr="00ED76D4">
        <w:rPr>
          <w:rFonts w:ascii="BHUJ UNICODE" w:eastAsiaTheme="minorEastAsia" w:hAnsi="BHUJ UNICODE" w:cs="BHUJ UNICODE"/>
          <w:b/>
          <w:color w:val="EE0000"/>
          <w:sz w:val="28"/>
          <w:szCs w:val="28"/>
        </w:rPr>
        <w:t>2</w:t>
      </w:r>
      <w:r w:rsidR="00BE44E9" w:rsidRPr="00ED76D4">
        <w:rPr>
          <w:rFonts w:ascii="BHUJ UNICODE" w:eastAsiaTheme="minorEastAsia" w:hAnsi="BHUJ UNICODE" w:cs="BHUJ UNICODE"/>
          <w:color w:val="EE0000"/>
          <w:sz w:val="28"/>
          <w:szCs w:val="28"/>
          <w:cs/>
          <w:lang w:bidi="gu-IN"/>
        </w:rPr>
        <w:t xml:space="preserve"> </w:t>
      </w:r>
      <w:r w:rsidR="00BE44E9" w:rsidRPr="00ED76D4">
        <w:rPr>
          <w:rFonts w:ascii="BHUJ UNICODE" w:eastAsiaTheme="minorEastAsia" w:hAnsi="BHUJ UNICODE" w:cs="BHUJ UNICODE"/>
          <w:b/>
          <w:color w:val="EE0000"/>
          <w:sz w:val="28"/>
          <w:szCs w:val="28"/>
        </w:rPr>
        <w:t>kg</w:t>
      </w:r>
      <w:r w:rsidR="00BE44E9" w:rsidRPr="00ED76D4">
        <w:rPr>
          <w:rFonts w:ascii="BHUJ UNICODE" w:eastAsiaTheme="minorEastAsia" w:hAnsi="BHUJ UNICODE" w:cs="BHUJ UNICODE"/>
          <w:color w:val="EE0000"/>
          <w:sz w:val="28"/>
          <w:szCs w:val="28"/>
        </w:rPr>
        <w:t xml:space="preserve"> દળનો માર્બલ બ્લોક બરફ પર પડેલ છે. તેને </w:t>
      </w:r>
      <w:r w:rsidR="00BE44E9" w:rsidRPr="00ED76D4">
        <w:rPr>
          <w:rFonts w:ascii="BHUJ UNICODE" w:eastAsiaTheme="minorEastAsia" w:hAnsi="BHUJ UNICODE" w:cs="BHUJ UNICODE"/>
          <w:b/>
          <w:color w:val="EE0000"/>
          <w:sz w:val="28"/>
          <w:szCs w:val="28"/>
        </w:rPr>
        <w:t>6</w:t>
      </w:r>
      <w:r w:rsidR="00BE44E9" w:rsidRPr="00ED76D4">
        <w:rPr>
          <w:rFonts w:ascii="BHUJ UNICODE" w:eastAsiaTheme="minorEastAsia" w:hAnsi="BHUJ UNICODE" w:cs="BHUJ UNICODE"/>
          <w:color w:val="EE0000"/>
          <w:sz w:val="28"/>
          <w:szCs w:val="28"/>
          <w:cs/>
          <w:lang w:bidi="gu-IN"/>
        </w:rPr>
        <w:t xml:space="preserve"> </w:t>
      </w:r>
      <w:r w:rsidR="001147C2" w:rsidRPr="00ED76D4">
        <w:rPr>
          <w:rFonts w:ascii="BHUJ UNICODE" w:eastAsiaTheme="minorEastAsia" w:hAnsi="BHUJ UNICODE" w:cs="BHUJ UNICODE"/>
          <w:b/>
          <w:color w:val="EE0000"/>
          <w:sz w:val="28"/>
          <w:szCs w:val="28"/>
        </w:rPr>
        <w:t>ms</w:t>
      </w:r>
      <w:r w:rsidR="001147C2" w:rsidRPr="00ED76D4">
        <w:rPr>
          <w:rFonts w:ascii="BHUJ UNICODE" w:eastAsiaTheme="minorEastAs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વેગ આપતા </w:t>
      </w:r>
      <w:r w:rsidR="001147C2" w:rsidRPr="00ED76D4">
        <w:rPr>
          <w:rFonts w:ascii="BHUJ UNICODE" w:eastAsia="Georgia" w:hAnsi="BHUJ UNICODE" w:cs="BHUJ UNICODE"/>
          <w:b/>
          <w:color w:val="EE0000"/>
          <w:sz w:val="28"/>
          <w:szCs w:val="28"/>
        </w:rPr>
        <w:t>10</w:t>
      </w:r>
      <w:r w:rsidR="001147C2" w:rsidRPr="00ED76D4">
        <w:rPr>
          <w:rFonts w:ascii="BHUJ UNICODE" w:eastAsia="Georgia" w:hAnsi="BHUJ UNICODE" w:cs="BHUJ UNICODE"/>
          <w:color w:val="EE0000"/>
          <w:sz w:val="28"/>
          <w:szCs w:val="28"/>
        </w:rPr>
        <w:t xml:space="preserve"> </w:t>
      </w:r>
      <w:r w:rsidR="001147C2" w:rsidRPr="00ED76D4">
        <w:rPr>
          <w:rFonts w:ascii="BHUJ UNICODE" w:eastAsia="Georgia" w:hAnsi="BHUJ UNICODE" w:cs="BHUJ UNICODE"/>
          <w:b/>
          <w:color w:val="EE0000"/>
          <w:sz w:val="28"/>
          <w:szCs w:val="28"/>
        </w:rPr>
        <w:t>s</w:t>
      </w:r>
      <w:r w:rsidRPr="00ED76D4">
        <w:rPr>
          <w:rFonts w:ascii="BHUJ UNICODE" w:eastAsia="Georgia" w:hAnsi="BHUJ UNICODE" w:cs="BHUJ UNICODE"/>
          <w:color w:val="EE0000"/>
          <w:sz w:val="28"/>
          <w:szCs w:val="28"/>
        </w:rPr>
        <w:t xml:space="preserve"> પછી ઘર્ષણના કાર</w:t>
      </w:r>
      <w:r w:rsidR="001147C2" w:rsidRPr="00ED76D4">
        <w:rPr>
          <w:rFonts w:ascii="BHUJ UNICODE" w:eastAsia="Georgia" w:hAnsi="BHUJ UNICODE" w:cs="BHUJ UNICODE" w:hint="cs"/>
          <w:color w:val="EE0000"/>
          <w:sz w:val="28"/>
          <w:szCs w:val="28"/>
          <w:cs/>
          <w:lang w:val="en-US" w:bidi="gu-IN"/>
        </w:rPr>
        <w:t xml:space="preserve">ણ </w:t>
      </w:r>
      <w:r w:rsidRPr="00ED76D4">
        <w:rPr>
          <w:rFonts w:ascii="BHUJ UNICODE" w:eastAsia="Georgia" w:hAnsi="BHUJ UNICODE" w:cs="BHUJ UNICODE"/>
          <w:color w:val="EE0000"/>
          <w:sz w:val="28"/>
          <w:szCs w:val="28"/>
        </w:rPr>
        <w:t>છે સ્થિર થાય છે. આથી ઘર્ષણાંકનું મૂલ્ય....</w:t>
      </w:r>
    </w:p>
    <w:p w14:paraId="7A7A195A"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02</w:t>
      </w:r>
    </w:p>
    <w:p w14:paraId="2C101E7A"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03</w:t>
      </w:r>
    </w:p>
    <w:p w14:paraId="6049CA1F"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06</w:t>
      </w:r>
    </w:p>
    <w:p w14:paraId="66F1BF04" w14:textId="69BBAF87" w:rsidR="00FB68B1"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01</w:t>
      </w:r>
    </w:p>
    <w:p w14:paraId="36DC9BB0" w14:textId="0A5C5625"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73. જો A નું દળ </w:t>
      </w:r>
      <w:r w:rsidR="002E232F" w:rsidRPr="00ED76D4">
        <w:rPr>
          <w:color w:val="EE0000"/>
          <w:position w:val="-10"/>
        </w:rPr>
        <w:object w:dxaOrig="800" w:dyaOrig="320" w14:anchorId="23CA5A04">
          <v:shape id="_x0000_i1217" type="#_x0000_t75" style="width:40.2pt;height:15.9pt" o:ole="">
            <v:imagedata r:id="rId299" o:title=""/>
          </v:shape>
          <o:OLEObject Type="Embed" ProgID="Equation.DSMT4" ShapeID="_x0000_i1217" DrawAspect="Content" ObjectID="_1812019745" r:id="rId300"/>
        </w:object>
      </w:r>
      <w:r w:rsidRPr="00ED76D4">
        <w:rPr>
          <w:rFonts w:ascii="BHUJ UNICODE" w:eastAsia="Georgia" w:hAnsi="BHUJ UNICODE" w:cs="BHUJ UNICODE"/>
          <w:color w:val="EE0000"/>
          <w:sz w:val="28"/>
          <w:szCs w:val="28"/>
        </w:rPr>
        <w:t>, સ્થિત ઘર્ષણાંક 0.22 તથા ગતિક ઘર્ષણાંક 0.2 હોય તો B ની ગતિ શરૂ થવા માટે, B નું ન્યુનતમ દળ..... જેટલું હોવું જોઈએ.</w:t>
      </w:r>
    </w:p>
    <w:p w14:paraId="547E105A"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 kg</w:t>
      </w:r>
    </w:p>
    <w:p w14:paraId="7441C9D1"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2 kg</w:t>
      </w:r>
    </w:p>
    <w:p w14:paraId="57EC3F5A"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8 kg</w:t>
      </w:r>
    </w:p>
    <w:p w14:paraId="1B8394CB" w14:textId="09DBFFAD" w:rsidR="00FB68B1"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4 kg</w:t>
      </w:r>
    </w:p>
    <w:p w14:paraId="5F154807" w14:textId="215B5346"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74. આકૃતિમાં દર્શાવ્યા પ્રમાછે, લિફટની ઉપરની તરફનો વેગ </w:t>
      </w:r>
      <w:r w:rsidR="002E232F" w:rsidRPr="00ED76D4">
        <w:rPr>
          <w:color w:val="EE0000"/>
          <w:position w:val="-6"/>
        </w:rPr>
        <w:object w:dxaOrig="740" w:dyaOrig="320" w14:anchorId="0C271DED">
          <v:shape id="_x0000_i1214" type="#_x0000_t75" style="width:36.95pt;height:15.9pt" o:ole="">
            <v:imagedata r:id="rId301" o:title=""/>
          </v:shape>
          <o:OLEObject Type="Embed" ProgID="Equation.DSMT4" ShapeID="_x0000_i1214" DrawAspect="Content" ObjectID="_1812019746" r:id="rId302"/>
        </w:object>
      </w:r>
      <w:r w:rsidRPr="00ED76D4">
        <w:rPr>
          <w:rFonts w:ascii="BHUJ UNICODE" w:eastAsia="Georgia" w:hAnsi="BHUJ UNICODE" w:cs="BHUJ UNICODE"/>
          <w:color w:val="EE0000"/>
          <w:sz w:val="28"/>
          <w:szCs w:val="28"/>
        </w:rPr>
        <w:t xml:space="preserve"> છે, જ્યારે મોટર શાફટ ઉપર દોરી </w:t>
      </w:r>
      <w:r w:rsidR="002E232F" w:rsidRPr="00ED76D4">
        <w:rPr>
          <w:color w:val="EE0000"/>
          <w:position w:val="-6"/>
        </w:rPr>
        <w:object w:dxaOrig="740" w:dyaOrig="320" w14:anchorId="481ABEC7">
          <v:shape id="_x0000_i1211" type="#_x0000_t75" style="width:36.95pt;height:15.9pt" o:ole="">
            <v:imagedata r:id="rId303" o:title=""/>
          </v:shape>
          <o:OLEObject Type="Embed" ProgID="Equation.DSMT4" ShapeID="_x0000_i1211" DrawAspect="Content" ObjectID="_1812019747" r:id="rId304"/>
        </w:object>
      </w:r>
      <w:r w:rsidRPr="00ED76D4">
        <w:rPr>
          <w:rFonts w:ascii="BHUJ UNICODE" w:eastAsia="Georgia" w:hAnsi="BHUJ UNICODE" w:cs="BHUJ UNICODE"/>
          <w:color w:val="EE0000"/>
          <w:sz w:val="28"/>
          <w:szCs w:val="28"/>
        </w:rPr>
        <w:t xml:space="preserve"> નાં વેગથી ગતિ કરે છે અને </w:t>
      </w:r>
      <w:r w:rsidR="001147C2" w:rsidRPr="00ED76D4">
        <w:rPr>
          <w:rFonts w:ascii="BHUJ UNICODE" w:eastAsia="Georgia" w:hAnsi="BHUJ UNICODE" w:cs="BHUJ UNICODE"/>
          <w:color w:val="EE0000"/>
          <w:sz w:val="28"/>
          <w:szCs w:val="28"/>
        </w:rPr>
        <w:t>A</w:t>
      </w:r>
      <w:r w:rsidRPr="00ED76D4">
        <w:rPr>
          <w:rFonts w:ascii="BHUJ UNICODE" w:eastAsia="Georgia" w:hAnsi="BHUJ UNICODE" w:cs="BHUJ UNICODE"/>
          <w:color w:val="EE0000"/>
          <w:sz w:val="28"/>
          <w:szCs w:val="28"/>
        </w:rPr>
        <w:t xml:space="preserve"> બ્લોક </w:t>
      </w:r>
      <w:r w:rsidR="002E232F" w:rsidRPr="00ED76D4">
        <w:rPr>
          <w:color w:val="EE0000"/>
          <w:position w:val="-6"/>
        </w:rPr>
        <w:object w:dxaOrig="740" w:dyaOrig="320" w14:anchorId="6E85D742">
          <v:shape id="_x0000_i1208" type="#_x0000_t75" style="width:36.95pt;height:15.9pt" o:ole="">
            <v:imagedata r:id="rId305" o:title=""/>
          </v:shape>
          <o:OLEObject Type="Embed" ProgID="Equation.DSMT4" ShapeID="_x0000_i1208" DrawAspect="Content" ObjectID="_1812019748" r:id="rId306"/>
        </w:object>
      </w:r>
      <w:r w:rsidRPr="00ED76D4">
        <w:rPr>
          <w:rFonts w:ascii="BHUJ UNICODE" w:eastAsia="Georgia" w:hAnsi="BHUJ UNICODE" w:cs="BHUJ UNICODE"/>
          <w:color w:val="EE0000"/>
          <w:sz w:val="28"/>
          <w:szCs w:val="28"/>
        </w:rPr>
        <w:t xml:space="preserve"> નાં વેગથી નીચેની તરફ ગતિ કરે છે, તો બ્લોક </w:t>
      </w:r>
      <w:r w:rsidR="001147C2" w:rsidRPr="00ED76D4">
        <w:rPr>
          <w:rFonts w:ascii="BHUJ UNICODE" w:eastAsia="Georgia" w:hAnsi="BHUJ UNICODE" w:cs="BHUJ UNICODE"/>
          <w:color w:val="EE0000"/>
          <w:sz w:val="28"/>
          <w:szCs w:val="28"/>
        </w:rPr>
        <w:t>B</w:t>
      </w:r>
      <w:r w:rsidRPr="00ED76D4">
        <w:rPr>
          <w:rFonts w:ascii="BHUJ UNICODE" w:eastAsia="Georgia" w:hAnsi="BHUJ UNICODE" w:cs="BHUJ UNICODE"/>
          <w:color w:val="EE0000"/>
          <w:sz w:val="28"/>
          <w:szCs w:val="28"/>
        </w:rPr>
        <w:t xml:space="preserve"> નો વેગ શોધો.</w:t>
      </w:r>
    </w:p>
    <w:p w14:paraId="35834478" w14:textId="5432DF58"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740" w:dyaOrig="320" w14:anchorId="3B56CE27">
          <v:shape id="_x0000_i1204" type="#_x0000_t75" style="width:36.95pt;height:15.9pt" o:ole="">
            <v:imagedata r:id="rId307" o:title=""/>
          </v:shape>
          <o:OLEObject Type="Embed" ProgID="Equation.DSMT4" ShapeID="_x0000_i1204" DrawAspect="Content" ObjectID="_1812019749" r:id="rId308"/>
        </w:object>
      </w:r>
    </w:p>
    <w:p w14:paraId="5A8F364C" w14:textId="14DD84EB"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lastRenderedPageBreak/>
        <w:tab/>
      </w:r>
      <w:r w:rsidRPr="00ED76D4">
        <w:rPr>
          <w:color w:val="EE0000"/>
          <w:position w:val="-6"/>
        </w:rPr>
        <w:object w:dxaOrig="980" w:dyaOrig="320" w14:anchorId="042FC3D8">
          <v:shape id="_x0000_i1200" type="#_x0000_t75" style="width:49.1pt;height:15.9pt" o:ole="">
            <v:imagedata r:id="rId309" o:title=""/>
          </v:shape>
          <o:OLEObject Type="Embed" ProgID="Equation.DSMT4" ShapeID="_x0000_i1200" DrawAspect="Content" ObjectID="_1812019750" r:id="rId310"/>
        </w:object>
      </w:r>
    </w:p>
    <w:p w14:paraId="5162C3D6" w14:textId="22935C39"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80" w:dyaOrig="320" w14:anchorId="3D7FCCEC">
          <v:shape id="_x0000_i1196" type="#_x0000_t75" style="width:49.1pt;height:15.9pt" o:ole="">
            <v:imagedata r:id="rId311" o:title=""/>
          </v:shape>
          <o:OLEObject Type="Embed" ProgID="Equation.DSMT4" ShapeID="_x0000_i1196" DrawAspect="Content" ObjectID="_1812019751" r:id="rId312"/>
        </w:object>
      </w:r>
    </w:p>
    <w:p w14:paraId="1857F0DB" w14:textId="60C2D180"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960" w:dyaOrig="320" w14:anchorId="2F72EDB7">
          <v:shape id="_x0000_i1192" type="#_x0000_t75" style="width:48.15pt;height:15.9pt" o:ole="">
            <v:imagedata r:id="rId313" o:title=""/>
          </v:shape>
          <o:OLEObject Type="Embed" ProgID="Equation.DSMT4" ShapeID="_x0000_i1192" DrawAspect="Content" ObjectID="_1812019752" r:id="rId314"/>
        </w:object>
      </w:r>
    </w:p>
    <w:p w14:paraId="16E1637D"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75. સંપર્કમાં રાખેલા બે બ્લોકને ઘર્ષણરહિત સપાટી પર રાખેલ છે. એકનું દળ </w:t>
      </w:r>
      <w:r w:rsidR="001147C2" w:rsidRPr="00ED76D4">
        <w:rPr>
          <w:rFonts w:ascii="BHUJ UNICODE" w:eastAsia="Georgia" w:hAnsi="BHUJ UNICODE" w:cs="BHUJ UNICODE"/>
          <w:b/>
          <w:color w:val="EE0000"/>
          <w:sz w:val="28"/>
          <w:szCs w:val="28"/>
        </w:rPr>
        <w:t>m</w:t>
      </w:r>
      <w:r w:rsidRPr="00ED76D4">
        <w:rPr>
          <w:rFonts w:ascii="BHUJ UNICODE" w:eastAsia="Georgia" w:hAnsi="BHUJ UNICODE" w:cs="BHUJ UNICODE"/>
          <w:color w:val="EE0000"/>
          <w:sz w:val="28"/>
          <w:szCs w:val="28"/>
        </w:rPr>
        <w:t xml:space="preserve"> તથા બીજાનું દળ </w:t>
      </w:r>
      <w:r w:rsidR="001147C2" w:rsidRPr="00ED76D4">
        <w:rPr>
          <w:rFonts w:ascii="BHUJ UNICODE" w:eastAsia="Georgia" w:hAnsi="BHUJ UNICODE" w:cs="BHUJ UNICODE"/>
          <w:b/>
          <w:color w:val="EE0000"/>
          <w:sz w:val="28"/>
          <w:szCs w:val="28"/>
        </w:rPr>
        <w:t>2</w:t>
      </w:r>
      <w:r w:rsidR="001147C2" w:rsidRPr="00ED76D4">
        <w:rPr>
          <w:rFonts w:ascii="BHUJ UNICODE" w:eastAsia="Georgia" w:hAnsi="BHUJ UNICODE" w:cs="BHUJ UNICODE" w:hint="cs"/>
          <w:b/>
          <w:color w:val="EE0000"/>
          <w:sz w:val="28"/>
          <w:szCs w:val="28"/>
          <w:cs/>
          <w:lang w:bidi="gu-IN"/>
        </w:rPr>
        <w:t xml:space="preserve"> </w:t>
      </w:r>
      <w:r w:rsidR="001147C2" w:rsidRPr="00ED76D4">
        <w:rPr>
          <w:rFonts w:ascii="BHUJ UNICODE" w:eastAsia="Georgia" w:hAnsi="BHUJ UNICODE" w:cs="BHUJ UNICODE"/>
          <w:b/>
          <w:color w:val="EE0000"/>
          <w:sz w:val="28"/>
          <w:szCs w:val="28"/>
        </w:rPr>
        <w:t>m</w:t>
      </w:r>
      <w:r w:rsidRPr="00ED76D4">
        <w:rPr>
          <w:rFonts w:ascii="BHUJ UNICODE" w:eastAsia="Georgia" w:hAnsi="BHUJ UNICODE" w:cs="BHUJ UNICODE"/>
          <w:color w:val="EE0000"/>
          <w:sz w:val="28"/>
          <w:szCs w:val="28"/>
        </w:rPr>
        <w:t xml:space="preserve"> છે. આકૃતિમાં દર્શાવ્યા અનુસાર </w:t>
      </w:r>
      <w:r w:rsidR="001147C2" w:rsidRPr="00ED76D4">
        <w:rPr>
          <w:rFonts w:ascii="BHUJ UNICODE" w:eastAsia="Georgia" w:hAnsi="BHUJ UNICODE" w:cs="BHUJ UNICODE"/>
          <w:b/>
          <w:color w:val="EE0000"/>
          <w:sz w:val="28"/>
          <w:szCs w:val="28"/>
        </w:rPr>
        <w:t>2</w:t>
      </w:r>
      <w:r w:rsidR="001147C2" w:rsidRPr="00ED76D4">
        <w:rPr>
          <w:rFonts w:ascii="BHUJ UNICODE" w:eastAsia="Georgia" w:hAnsi="BHUJ UNICODE" w:cs="BHUJ UNICODE" w:hint="cs"/>
          <w:b/>
          <w:color w:val="EE0000"/>
          <w:sz w:val="28"/>
          <w:szCs w:val="28"/>
          <w:cs/>
          <w:lang w:bidi="gu-IN"/>
        </w:rPr>
        <w:t xml:space="preserve"> </w:t>
      </w:r>
      <w:r w:rsidR="001147C2" w:rsidRPr="00ED76D4">
        <w:rPr>
          <w:rFonts w:ascii="BHUJ UNICODE" w:eastAsia="Georgia" w:hAnsi="BHUJ UNICODE" w:cs="BHUJ UNICODE"/>
          <w:b/>
          <w:color w:val="EE0000"/>
          <w:sz w:val="28"/>
          <w:szCs w:val="28"/>
        </w:rPr>
        <w:t>m</w:t>
      </w:r>
      <w:r w:rsidRPr="00ED76D4">
        <w:rPr>
          <w:rFonts w:ascii="BHUJ UNICODE" w:eastAsia="Georgia" w:hAnsi="BHUJ UNICODE" w:cs="BHUJ UNICODE"/>
          <w:color w:val="EE0000"/>
          <w:sz w:val="28"/>
          <w:szCs w:val="28"/>
        </w:rPr>
        <w:t xml:space="preserve"> જેટલા</w:t>
      </w:r>
      <w:r w:rsidR="001147C2" w:rsidRPr="00ED76D4">
        <w:rPr>
          <w:rFonts w:ascii="BHUJ UNICODE" w:eastAsia="Georgia" w:hAnsi="BHUJ UNICODE" w:cs="BHUJ UNICODE" w:hint="cs"/>
          <w:color w:val="EE0000"/>
          <w:sz w:val="28"/>
          <w:szCs w:val="28"/>
          <w:cs/>
          <w:lang w:bidi="gu-IN"/>
        </w:rPr>
        <w:t xml:space="preserve"> </w:t>
      </w:r>
      <w:r w:rsidRPr="00ED76D4">
        <w:rPr>
          <w:rFonts w:ascii="BHUJ UNICODE" w:eastAsia="Georgia" w:hAnsi="BHUJ UNICODE" w:cs="BHUJ UNICODE"/>
          <w:color w:val="EE0000"/>
          <w:sz w:val="28"/>
          <w:szCs w:val="28"/>
        </w:rPr>
        <w:t>અનુક્રમે બે બ્લોક વચ્ચેના સંપર્ક બળનો ગુણોત્તર....</w:t>
      </w:r>
    </w:p>
    <w:p w14:paraId="2F6D4FF2" w14:textId="579929EA"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20" w:dyaOrig="279" w14:anchorId="6D2A32F1">
          <v:shape id="_x0000_i1188" type="#_x0000_t75" style="width:21.05pt;height:14.05pt" o:ole="">
            <v:imagedata r:id="rId315" o:title=""/>
          </v:shape>
          <o:OLEObject Type="Embed" ProgID="Equation.DSMT4" ShapeID="_x0000_i1188" DrawAspect="Content" ObjectID="_1812019753" r:id="rId316"/>
        </w:object>
      </w:r>
    </w:p>
    <w:p w14:paraId="2EB09544" w14:textId="364C348C"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00" w:dyaOrig="279" w14:anchorId="500A61FA">
          <v:shape id="_x0000_i1184" type="#_x0000_t75" style="width:20.1pt;height:14.05pt" o:ole="">
            <v:imagedata r:id="rId317" o:title=""/>
          </v:shape>
          <o:OLEObject Type="Embed" ProgID="Equation.DSMT4" ShapeID="_x0000_i1184" DrawAspect="Content" ObjectID="_1812019754" r:id="rId318"/>
        </w:object>
      </w:r>
    </w:p>
    <w:p w14:paraId="73E113E6" w14:textId="66E26953"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20" w:dyaOrig="279" w14:anchorId="05462C0C">
          <v:shape id="_x0000_i1180" type="#_x0000_t75" style="width:21.05pt;height:14.05pt" o:ole="">
            <v:imagedata r:id="rId319" o:title=""/>
          </v:shape>
          <o:OLEObject Type="Embed" ProgID="Equation.DSMT4" ShapeID="_x0000_i1180" DrawAspect="Content" ObjectID="_1812019755" r:id="rId320"/>
        </w:object>
      </w:r>
    </w:p>
    <w:p w14:paraId="76AED4C9" w14:textId="73C68B20"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400" w:dyaOrig="279" w14:anchorId="1EF3B949">
          <v:shape id="_x0000_i1176" type="#_x0000_t75" style="width:20.1pt;height:14.05pt" o:ole="">
            <v:imagedata r:id="rId321" o:title=""/>
          </v:shape>
          <o:OLEObject Type="Embed" ProgID="Equation.DSMT4" ShapeID="_x0000_i1176" DrawAspect="Content" ObjectID="_1812019756" r:id="rId322"/>
        </w:object>
      </w:r>
    </w:p>
    <w:p w14:paraId="5D290289"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76. આકૃતિમાં દર્શાવ્યા મુજબ બે બ્લોક A અને B દળરહિત દોરી વડે જોડેલા છે બ્લોક B પર 30 N નું બળ લગાડવામાં આવે છે. સ્થિર સ્થિતિમાંથી શર કરી ને 2s ના સમયગાળામાં તંત્ર ના દ્રવ્યમાન કેન્દ્ર વડે કપાયેલું અંતર ......</w:t>
      </w:r>
    </w:p>
    <w:p w14:paraId="23593D1F"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 m</w:t>
      </w:r>
    </w:p>
    <w:p w14:paraId="0C694A4A"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 m</w:t>
      </w:r>
    </w:p>
    <w:p w14:paraId="5B6C433D"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 m</w:t>
      </w:r>
    </w:p>
    <w:p w14:paraId="2A6318AF" w14:textId="1CC562CE" w:rsidR="00FB68B1"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 m</w:t>
      </w:r>
    </w:p>
    <w:p w14:paraId="57B83A6A" w14:textId="1B496A32"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77. આકૃતિમાં દર્શાવ્યા મુજબ 2 kg દળ ધરાવતા બ્લોક A અને ટેબલ વચ્ચે નો સ્થિત ઘર્ષણાંક </w:t>
      </w:r>
      <w:r w:rsidR="002E232F" w:rsidRPr="00ED76D4">
        <w:rPr>
          <w:color w:val="EE0000"/>
          <w:position w:val="-12"/>
        </w:rPr>
        <w:object w:dxaOrig="279" w:dyaOrig="360" w14:anchorId="78A9CB61">
          <v:shape id="_x0000_i1173" type="#_x0000_t75" style="width:14.05pt;height:18.25pt" o:ole="">
            <v:imagedata r:id="rId323" o:title=""/>
          </v:shape>
          <o:OLEObject Type="Embed" ProgID="Equation.DSMT4" ShapeID="_x0000_i1173" DrawAspect="Content" ObjectID="_1812019757" r:id="rId324"/>
        </w:object>
      </w:r>
      <w:r w:rsidRPr="00ED76D4">
        <w:rPr>
          <w:rFonts w:ascii="BHUJ UNICODE" w:eastAsia="Georgia" w:hAnsi="BHUJ UNICODE" w:cs="BHUJ UNICODE"/>
          <w:color w:val="EE0000"/>
          <w:sz w:val="28"/>
          <w:szCs w:val="28"/>
        </w:rPr>
        <w:t xml:space="preserve"> એ 0.2 g છે. B નું મહત્તમ દળ કેટલું હોઈ શકે, જેથી બંને બ્લોક ગતિ ન કરે ? (દોરી અને ગરગડી ઘર્ષણરહિત અને દળ રહિત છે અને </w:t>
      </w:r>
      <w:r w:rsidR="001147C2" w:rsidRPr="00ED76D4">
        <w:rPr>
          <w:rFonts w:ascii="BHUJ UNICODE" w:eastAsia="Georgia" w:hAnsi="BHUJ UNICODE" w:cs="BHUJ UNICODE"/>
          <w:b/>
          <w:color w:val="EE0000"/>
          <w:sz w:val="28"/>
          <w:szCs w:val="28"/>
        </w:rPr>
        <w:t>g</w:t>
      </w:r>
      <w:r w:rsidR="001147C2" w:rsidRPr="00ED76D4">
        <w:rPr>
          <w:rFonts w:ascii="BHUJ UNICODE" w:eastAsia="Georgia" w:hAnsi="BHUJ UNICODE" w:cs="BHUJ UNICODE" w:hint="cs"/>
          <w:b/>
          <w:color w:val="EE0000"/>
          <w:sz w:val="28"/>
          <w:szCs w:val="28"/>
          <w:cs/>
          <w:lang w:bidi="gu-IN"/>
        </w:rPr>
        <w:t xml:space="preserve"> </w:t>
      </w:r>
      <w:r w:rsidR="001147C2" w:rsidRPr="00ED76D4">
        <w:rPr>
          <w:rFonts w:ascii="BHUJ UNICODE" w:eastAsia="Georgia" w:hAnsi="BHUJ UNICODE" w:cs="BHUJ UNICODE"/>
          <w:b/>
          <w:color w:val="EE0000"/>
          <w:sz w:val="28"/>
          <w:szCs w:val="28"/>
        </w:rPr>
        <w:t>=</w:t>
      </w:r>
      <w:r w:rsidR="001147C2" w:rsidRPr="00ED76D4">
        <w:rPr>
          <w:rFonts w:ascii="BHUJ UNICODE" w:eastAsia="Georgia" w:hAnsi="BHUJ UNICODE" w:cs="BHUJ UNICODE" w:hint="cs"/>
          <w:b/>
          <w:color w:val="EE0000"/>
          <w:sz w:val="28"/>
          <w:szCs w:val="28"/>
          <w:cs/>
          <w:lang w:bidi="gu-IN"/>
        </w:rPr>
        <w:t xml:space="preserve"> </w:t>
      </w:r>
      <w:r w:rsidR="001147C2" w:rsidRPr="00ED76D4">
        <w:rPr>
          <w:rFonts w:ascii="BHUJ UNICODE" w:eastAsia="Georgia" w:hAnsi="BHUJ UNICODE" w:cs="BHUJ UNICODE"/>
          <w:b/>
          <w:color w:val="EE0000"/>
          <w:sz w:val="28"/>
          <w:szCs w:val="28"/>
        </w:rPr>
        <w:t>10</w:t>
      </w:r>
      <w:r w:rsidR="001147C2" w:rsidRPr="00ED76D4">
        <w:rPr>
          <w:rFonts w:ascii="BHUJ UNICODE" w:eastAsia="Georgia" w:hAnsi="BHUJ UNICODE" w:cs="BHUJ UNICODE" w:hint="cs"/>
          <w:b/>
          <w:color w:val="EE0000"/>
          <w:sz w:val="28"/>
          <w:szCs w:val="28"/>
          <w:cs/>
          <w:lang w:bidi="gu-IN"/>
        </w:rPr>
        <w:t xml:space="preserve"> </w:t>
      </w:r>
      <w:r w:rsidR="001147C2" w:rsidRPr="00ED76D4">
        <w:rPr>
          <w:rFonts w:ascii="BHUJ UNICODE" w:eastAsia="Georgia" w:hAnsi="BHUJ UNICODE" w:cs="BHUJ UNICODE"/>
          <w:b/>
          <w:color w:val="EE0000"/>
          <w:sz w:val="28"/>
          <w:szCs w:val="28"/>
        </w:rPr>
        <w:t>m</w:t>
      </w:r>
      <w:r w:rsidR="001147C2" w:rsidRPr="00ED76D4">
        <w:rPr>
          <w:rFonts w:ascii="BHUJ UNICODE" w:eastAsia="Georgia" w:hAnsi="BHUJ UNICODE" w:cs="BHUJ UNICODE" w:hint="cs"/>
          <w:b/>
          <w:color w:val="EE0000"/>
          <w:sz w:val="28"/>
          <w:szCs w:val="28"/>
          <w:cs/>
          <w:lang w:bidi="gu-IN"/>
        </w:rPr>
        <w:t xml:space="preserve"> </w:t>
      </w:r>
      <w:r w:rsidR="001147C2" w:rsidRPr="00ED76D4">
        <w:rPr>
          <w:rFonts w:ascii="BHUJ UNICODE" w:eastAsia="Georgia" w:hAnsi="BHUJ UNICODE" w:cs="BHUJ UNICODE"/>
          <w:b/>
          <w:color w:val="EE0000"/>
          <w:sz w:val="28"/>
          <w:szCs w:val="28"/>
        </w:rPr>
        <w:t>s</w:t>
      </w:r>
      <w:r w:rsidR="001147C2" w:rsidRPr="00ED76D4">
        <w:rPr>
          <w:rFonts w:ascii="BHUJ UNICODE" w:hAnsi="BHUJ UNICODE" w:cs="Segoe UI Symbol" w:hint="cs"/>
          <w:color w:val="EE0000"/>
          <w:sz w:val="28"/>
          <w:szCs w:val="28"/>
          <w:vertAlign w:val="superscript"/>
          <w:cs/>
          <w:lang w:bidi="gu-IN"/>
        </w:rPr>
        <w:t>–</w:t>
      </w:r>
      <w:r w:rsidRPr="00ED76D4">
        <w:rPr>
          <w:rFonts w:ascii="BHUJ UNICODE" w:hAnsi="BHUJ UNICODE" w:cs="BHUJ UNICODE"/>
          <w:color w:val="EE0000"/>
          <w:sz w:val="28"/>
          <w:szCs w:val="28"/>
          <w:vertAlign w:val="superscript"/>
        </w:rPr>
        <w:t>2</w:t>
      </w:r>
      <w:r w:rsidRPr="00ED76D4">
        <w:rPr>
          <w:rFonts w:ascii="BHUJ UNICODE" w:hAnsi="BHUJ UNICODE" w:cs="BHUJ UNICODE"/>
          <w:color w:val="EE0000"/>
          <w:sz w:val="28"/>
          <w:szCs w:val="28"/>
        </w:rPr>
        <w:t xml:space="preserve"> )</w:t>
      </w:r>
    </w:p>
    <w:p w14:paraId="2B606D29"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4 kg</w:t>
      </w:r>
    </w:p>
    <w:p w14:paraId="29FCC31F"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 kg</w:t>
      </w:r>
    </w:p>
    <w:p w14:paraId="6A54FA3A"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0 kg</w:t>
      </w:r>
    </w:p>
    <w:p w14:paraId="7BBAF527" w14:textId="635C6329" w:rsidR="00FB68B1"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2 kg</w:t>
      </w:r>
    </w:p>
    <w:p w14:paraId="64ACF2AE"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lastRenderedPageBreak/>
        <w:t xml:space="preserve">78. 2 kg દળ ધરાવતો ધાતુનો એક બ્લોક ઘર્ષણ રહીત સમતલ પર સ્થિર પડ્યો છે. આ બ્લોકને </w:t>
      </w:r>
      <w:r w:rsidR="001147C2" w:rsidRPr="00ED76D4">
        <w:rPr>
          <w:rFonts w:ascii="BHUJ UNICODE" w:eastAsia="Georgia" w:hAnsi="BHUJ UNICODE" w:cs="BHUJ UNICODE"/>
          <w:color w:val="EE0000"/>
          <w:sz w:val="28"/>
          <w:szCs w:val="28"/>
        </w:rPr>
        <w:t>1</w:t>
      </w:r>
      <w:r w:rsidR="001147C2" w:rsidRPr="00ED76D4">
        <w:rPr>
          <w:rFonts w:ascii="BHUJ UNICODE" w:eastAsia="Georgia" w:hAnsi="BHUJ UNICODE" w:cs="BHUJ UNICODE" w:hint="cs"/>
          <w:color w:val="EE0000"/>
          <w:sz w:val="28"/>
          <w:szCs w:val="28"/>
          <w:cs/>
          <w:lang w:bidi="gu-IN"/>
        </w:rPr>
        <w:t xml:space="preserve"> </w:t>
      </w:r>
      <w:r w:rsidR="001147C2" w:rsidRPr="00ED76D4">
        <w:rPr>
          <w:rFonts w:ascii="BHUJ UNICODE" w:eastAsia="Georgia" w:hAnsi="BHUJ UNICODE" w:cs="BHUJ UNICODE"/>
          <w:color w:val="EE0000"/>
          <w:sz w:val="28"/>
          <w:szCs w:val="28"/>
        </w:rPr>
        <w:t>kg</w:t>
      </w:r>
      <w:r w:rsidR="001147C2" w:rsidRPr="00ED76D4">
        <w:rPr>
          <w:rFonts w:ascii="Cambria Math" w:eastAsia="Cambria Math" w:hAnsi="Cambria Math" w:cs="Shruti" w:hint="cs"/>
          <w:color w:val="EE0000"/>
          <w:sz w:val="28"/>
          <w:szCs w:val="28"/>
          <w:cs/>
          <w:lang w:bidi="gu-IN"/>
        </w:rPr>
        <w:t xml:space="preserve"> </w:t>
      </w:r>
      <w:r w:rsidR="001147C2" w:rsidRPr="00ED76D4">
        <w:rPr>
          <w:rFonts w:ascii="BHUJ UNICODE" w:eastAsia="Georgia" w:hAnsi="BHUJ UNICODE" w:cs="BHUJ UNICODE"/>
          <w:color w:val="EE0000"/>
          <w:sz w:val="28"/>
          <w:szCs w:val="28"/>
        </w:rPr>
        <w:t>s</w:t>
      </w:r>
      <w:r w:rsidR="001147C2" w:rsidRPr="00ED76D4">
        <w:rPr>
          <w:rFonts w:ascii="BHUJ UNICODE" w:eastAsia="Georgia" w:hAnsi="BHUJ UNICODE" w:cs="BHUJ UNICODE" w:hint="cs"/>
          <w:color w:val="EE0000"/>
          <w:sz w:val="28"/>
          <w:szCs w:val="28"/>
          <w:vertAlign w:val="superscript"/>
          <w:cs/>
          <w:lang w:bidi="gu-IN"/>
        </w:rPr>
        <w:t>–</w:t>
      </w:r>
      <w:r w:rsidR="001147C2"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દરે નીકળતી અને </w:t>
      </w:r>
      <w:r w:rsidR="001147C2" w:rsidRPr="00ED76D4">
        <w:rPr>
          <w:rFonts w:ascii="BHUJ UNICODE" w:eastAsia="Georgia" w:hAnsi="BHUJ UNICODE" w:cs="BHUJ UNICODE"/>
          <w:color w:val="EE0000"/>
          <w:sz w:val="28"/>
          <w:szCs w:val="28"/>
        </w:rPr>
        <w:t>5</w:t>
      </w:r>
      <w:r w:rsidR="001147C2" w:rsidRPr="00ED76D4">
        <w:rPr>
          <w:rFonts w:ascii="BHUJ UNICODE" w:eastAsia="Georgia" w:hAnsi="BHUJ UNICODE" w:cs="BHUJ UNICODE"/>
          <w:color w:val="EE0000"/>
          <w:sz w:val="28"/>
          <w:szCs w:val="28"/>
          <w:cs/>
          <w:lang w:bidi="gu-IN"/>
        </w:rPr>
        <w:t xml:space="preserve"> </w:t>
      </w:r>
      <w:r w:rsidR="001147C2" w:rsidRPr="00ED76D4">
        <w:rPr>
          <w:rFonts w:ascii="BHUJ UNICODE" w:eastAsia="Georgia" w:hAnsi="BHUJ UNICODE" w:cs="BHUJ UNICODE"/>
          <w:color w:val="EE0000"/>
          <w:sz w:val="28"/>
          <w:szCs w:val="28"/>
        </w:rPr>
        <w:t>m</w:t>
      </w:r>
      <w:r w:rsidR="001147C2" w:rsidRPr="00ED76D4">
        <w:rPr>
          <w:rFonts w:ascii="Cambria Math" w:eastAsia="Cambria Math" w:hAnsi="Cambria Math" w:cs="Shruti" w:hint="cs"/>
          <w:color w:val="EE0000"/>
          <w:sz w:val="28"/>
          <w:szCs w:val="28"/>
          <w:cs/>
          <w:lang w:bidi="gu-IN"/>
        </w:rPr>
        <w:t xml:space="preserve"> </w:t>
      </w:r>
      <w:r w:rsidR="001147C2" w:rsidRPr="00ED76D4">
        <w:rPr>
          <w:rFonts w:ascii="BHUJ UNICODE" w:eastAsia="Georgia" w:hAnsi="BHUJ UNICODE" w:cs="BHUJ UNICODE"/>
          <w:color w:val="EE0000"/>
          <w:sz w:val="28"/>
          <w:szCs w:val="28"/>
        </w:rPr>
        <w:t>s</w:t>
      </w:r>
      <w:r w:rsidR="001147C2" w:rsidRPr="00ED76D4">
        <w:rPr>
          <w:rFonts w:ascii="BHUJ UNICODE" w:eastAsia="Georgia" w:hAnsi="BHUJ UNICODE" w:cs="BHUJ UNICODE" w:hint="cs"/>
          <w:color w:val="EE0000"/>
          <w:sz w:val="28"/>
          <w:szCs w:val="28"/>
          <w:vertAlign w:val="superscript"/>
          <w:cs/>
          <w:lang w:bidi="gu-IN"/>
        </w:rPr>
        <w:t>–</w:t>
      </w:r>
      <w:r w:rsidR="001147C2" w:rsidRPr="00ED76D4">
        <w:rPr>
          <w:rFonts w:ascii="BHUJ UNICODE" w:eastAsia="Georgia" w:hAnsi="BHUJ UNICODE" w:cs="BHUJ UNICODE"/>
          <w:color w:val="EE0000"/>
          <w:sz w:val="28"/>
          <w:szCs w:val="28"/>
          <w:vertAlign w:val="superscript"/>
        </w:rPr>
        <w:t>1</w:t>
      </w:r>
      <w:r w:rsidRPr="00ED76D4">
        <w:rPr>
          <w:rFonts w:ascii="BHUJ UNICODE" w:eastAsia="Georgia" w:hAnsi="BHUJ UNICODE" w:cs="BHUJ UNICODE"/>
          <w:color w:val="EE0000"/>
          <w:sz w:val="28"/>
          <w:szCs w:val="28"/>
        </w:rPr>
        <w:t xml:space="preserve"> ની ઝડપ ધરાવતી પાણીની ધાર વડે ખસેડતા બ્લોકમાં ઉત્પન્ન થતો પ્રારંભિક પ્રવેગ</w:t>
      </w:r>
      <w:r w:rsidR="001147C2" w:rsidRPr="00ED76D4">
        <w:rPr>
          <w:rFonts w:ascii="BHUJ UNICODE" w:eastAsia="Georgia" w:hAnsi="BHUJ UNICODE" w:cs="BHUJ UNICODE" w:hint="cs"/>
          <w:color w:val="EE0000"/>
          <w:sz w:val="28"/>
          <w:szCs w:val="28"/>
          <w:cs/>
          <w:lang w:bidi="gu-IN"/>
        </w:rPr>
        <w:t xml:space="preserve"> .......... હશે.</w:t>
      </w:r>
    </w:p>
    <w:p w14:paraId="50854BEC" w14:textId="3323B897"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80" w:dyaOrig="320" w14:anchorId="7D4EB9AD">
          <v:shape id="_x0000_i1169" type="#_x0000_t75" style="width:43.95pt;height:15.9pt" o:ole="">
            <v:imagedata r:id="rId325" o:title=""/>
          </v:shape>
          <o:OLEObject Type="Embed" ProgID="Equation.DSMT4" ShapeID="_x0000_i1169" DrawAspect="Content" ObjectID="_1812019758" r:id="rId326"/>
        </w:object>
      </w:r>
    </w:p>
    <w:p w14:paraId="1992568B" w14:textId="04BC0CB6"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80" w:dyaOrig="320" w14:anchorId="4FA97856">
          <v:shape id="_x0000_i1165" type="#_x0000_t75" style="width:43.95pt;height:15.9pt" o:ole="">
            <v:imagedata r:id="rId327" o:title=""/>
          </v:shape>
          <o:OLEObject Type="Embed" ProgID="Equation.DSMT4" ShapeID="_x0000_i1165" DrawAspect="Content" ObjectID="_1812019759" r:id="rId328"/>
        </w:object>
      </w:r>
    </w:p>
    <w:p w14:paraId="67BA1AEC" w14:textId="7E51216F"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00" w:dyaOrig="320" w14:anchorId="37CAB3D8">
          <v:shape id="_x0000_i1161" type="#_x0000_t75" style="width:40.2pt;height:15.9pt" o:ole="">
            <v:imagedata r:id="rId329" o:title=""/>
          </v:shape>
          <o:OLEObject Type="Embed" ProgID="Equation.DSMT4" ShapeID="_x0000_i1161" DrawAspect="Content" ObjectID="_1812019760" r:id="rId330"/>
        </w:object>
      </w:r>
    </w:p>
    <w:p w14:paraId="22CCBB7E" w14:textId="59107735" w:rsidR="00FB68B1"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આપેલ માંથી એકપણ નહીં.</w:t>
      </w:r>
    </w:p>
    <w:p w14:paraId="07D7BF45"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79. </w:t>
      </w:r>
      <w:r w:rsidR="001147C2" w:rsidRPr="00ED76D4">
        <w:rPr>
          <w:rFonts w:ascii="BHUJ UNICODE" w:eastAsiaTheme="minorEastAsia" w:hAnsi="BHUJ UNICODE" w:cs="BHUJ UNICODE"/>
          <w:b/>
          <w:color w:val="EE0000"/>
          <w:sz w:val="28"/>
          <w:szCs w:val="28"/>
        </w:rPr>
        <w:t>A</w:t>
      </w:r>
      <w:r w:rsidR="001147C2" w:rsidRPr="00ED76D4">
        <w:rPr>
          <w:rFonts w:ascii="BHUJ UNICODE" w:eastAsiaTheme="minorEastAsia" w:hAnsi="BHUJ UNICODE" w:cs="BHUJ UNICODE"/>
          <w:color w:val="EE0000"/>
          <w:sz w:val="28"/>
          <w:szCs w:val="28"/>
        </w:rPr>
        <w:t xml:space="preserve"> અને </w:t>
      </w:r>
      <w:r w:rsidR="001147C2" w:rsidRPr="00ED76D4">
        <w:rPr>
          <w:rFonts w:ascii="BHUJ UNICODE" w:eastAsiaTheme="minorEastAsia" w:hAnsi="BHUJ UNICODE" w:cs="BHUJ UNICODE"/>
          <w:b/>
          <w:color w:val="EE0000"/>
          <w:sz w:val="28"/>
          <w:szCs w:val="28"/>
        </w:rPr>
        <w:t>B</w:t>
      </w:r>
      <w:r w:rsidR="001147C2" w:rsidRPr="00ED76D4">
        <w:rPr>
          <w:rFonts w:ascii="BHUJ UNICODE" w:eastAsiaTheme="minorEastAsia" w:hAnsi="BHUJ UNICODE" w:cs="BHUJ UNICODE"/>
          <w:color w:val="EE0000"/>
          <w:sz w:val="28"/>
          <w:szCs w:val="28"/>
        </w:rPr>
        <w:t xml:space="preserve"> બે બ્લોક જેનાં દળ અનુક્રમે </w:t>
      </w:r>
      <w:r w:rsidR="001147C2" w:rsidRPr="00ED76D4">
        <w:rPr>
          <w:rFonts w:ascii="BHUJ UNICODE" w:eastAsiaTheme="minorEastAsia" w:hAnsi="BHUJ UNICODE" w:cs="BHUJ UNICODE"/>
          <w:b/>
          <w:color w:val="EE0000"/>
          <w:sz w:val="28"/>
          <w:szCs w:val="28"/>
        </w:rPr>
        <w:t>m</w:t>
      </w:r>
      <w:r w:rsidR="001147C2" w:rsidRPr="00ED76D4">
        <w:rPr>
          <w:rFonts w:ascii="BHUJ UNICODE" w:eastAsiaTheme="minorEastAsia" w:hAnsi="BHUJ UNICODE" w:cs="BHUJ UNICODE"/>
          <w:color w:val="EE0000"/>
          <w:sz w:val="28"/>
          <w:szCs w:val="28"/>
        </w:rPr>
        <w:t xml:space="preserve"> અને </w:t>
      </w:r>
      <w:r w:rsidR="001147C2" w:rsidRPr="00ED76D4">
        <w:rPr>
          <w:rFonts w:ascii="BHUJ UNICODE" w:eastAsiaTheme="minorEastAsia" w:hAnsi="BHUJ UNICODE" w:cs="BHUJ UNICODE"/>
          <w:b/>
          <w:color w:val="EE0000"/>
          <w:sz w:val="28"/>
          <w:szCs w:val="28"/>
        </w:rPr>
        <w:t>2m</w:t>
      </w:r>
      <w:r w:rsidR="001147C2" w:rsidRPr="00ED76D4">
        <w:rPr>
          <w:rFonts w:ascii="BHUJ UNICODE" w:eastAsiaTheme="minorEastAsia" w:hAnsi="BHUJ UNICODE" w:cs="BHUJ UNICODE"/>
          <w:color w:val="EE0000"/>
          <w:sz w:val="28"/>
          <w:szCs w:val="28"/>
        </w:rPr>
        <w:t xml:space="preserve"> છે તે સ્થીર સ્થિતિમાં એવી રીતે રાખેલાં છે કે જેથી સ્પ્રિંગ તેની મૂળ (સામાન્ય) લંબાઈ જેટલી છે. તો તેમનાં મુક્ત ક્યર્ય પછી તરતની બ્લોક </w:t>
      </w:r>
      <w:r w:rsidR="001147C2" w:rsidRPr="00ED76D4">
        <w:rPr>
          <w:rFonts w:ascii="BHUJ UNICODE" w:eastAsiaTheme="minorEastAsia" w:hAnsi="BHUJ UNICODE" w:cs="BHUJ UNICODE"/>
          <w:b/>
          <w:color w:val="EE0000"/>
          <w:sz w:val="28"/>
          <w:szCs w:val="28"/>
        </w:rPr>
        <w:t>A</w:t>
      </w:r>
      <w:r w:rsidR="001147C2" w:rsidRPr="00ED76D4">
        <w:rPr>
          <w:rFonts w:ascii="BHUJ UNICODE" w:eastAsiaTheme="minorEastAsia" w:hAnsi="BHUJ UNICODE" w:cs="BHUJ UNICODE"/>
          <w:color w:val="EE0000"/>
          <w:sz w:val="28"/>
          <w:szCs w:val="28"/>
        </w:rPr>
        <w:t xml:space="preserve"> અને </w:t>
      </w:r>
      <w:r w:rsidR="001147C2" w:rsidRPr="00ED76D4">
        <w:rPr>
          <w:rFonts w:ascii="BHUJ UNICODE" w:eastAsiaTheme="minorEastAsia" w:hAnsi="BHUJ UNICODE" w:cs="BHUJ UNICODE"/>
          <w:b/>
          <w:color w:val="EE0000"/>
          <w:sz w:val="28"/>
          <w:szCs w:val="28"/>
        </w:rPr>
        <w:t>B</w:t>
      </w:r>
      <w:r w:rsidR="001147C2" w:rsidRPr="00ED76D4">
        <w:rPr>
          <w:rFonts w:ascii="BHUJ UNICODE" w:eastAsiaTheme="minorEastAsia" w:hAnsi="BHUJ UNICODE" w:cs="BHUJ UNICODE"/>
          <w:color w:val="EE0000"/>
          <w:sz w:val="28"/>
          <w:szCs w:val="28"/>
        </w:rPr>
        <w:t xml:space="preserve"> નો પ્રવેગ શોધો.(ગરગડી, સ્પ્રિગ અને દોરી દળ રહિત છે.)</w:t>
      </w:r>
    </w:p>
    <w:p w14:paraId="3BA3A262" w14:textId="0091BAAF"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859" w:dyaOrig="360" w14:anchorId="07073B98">
          <v:shape id="_x0000_i1157" type="#_x0000_t75" style="width:43pt;height:18.25pt" o:ole="">
            <v:imagedata r:id="rId331" o:title=""/>
          </v:shape>
          <o:OLEObject Type="Embed" ProgID="Equation.DSMT4" ShapeID="_x0000_i1157" DrawAspect="Content" ObjectID="_1812019761" r:id="rId332"/>
        </w:object>
      </w:r>
    </w:p>
    <w:p w14:paraId="38C7C7E1" w14:textId="6D9774B6"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4"/>
        </w:rPr>
        <w:object w:dxaOrig="920" w:dyaOrig="620" w14:anchorId="67392C78">
          <v:shape id="_x0000_i1153" type="#_x0000_t75" style="width:45.8pt;height:30.85pt" o:ole="">
            <v:imagedata r:id="rId333" o:title=""/>
          </v:shape>
          <o:OLEObject Type="Embed" ProgID="Equation.DSMT4" ShapeID="_x0000_i1153" DrawAspect="Content" ObjectID="_1812019762" r:id="rId334"/>
        </w:object>
      </w:r>
    </w:p>
    <w:p w14:paraId="61C20B52"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0</w:t>
      </w:r>
    </w:p>
    <w:p w14:paraId="19267585" w14:textId="74C5C6F3"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620" w:dyaOrig="360" w14:anchorId="4BB3759A">
          <v:shape id="_x0000_i1149" type="#_x0000_t75" style="width:30.85pt;height:18.25pt" o:ole="">
            <v:imagedata r:id="rId335" o:title=""/>
          </v:shape>
          <o:OLEObject Type="Embed" ProgID="Equation.DSMT4" ShapeID="_x0000_i1149" DrawAspect="Content" ObjectID="_1812019763" r:id="rId336"/>
        </w:object>
      </w:r>
    </w:p>
    <w:p w14:paraId="4EB4E70E" w14:textId="6FDFAAC7" w:rsidR="00785A87" w:rsidRPr="00ED76D4" w:rsidRDefault="00E7457E" w:rsidP="00E7457E">
      <w:pPr>
        <w:spacing w:after="220"/>
        <w:rPr>
          <w:rFonts w:ascii="BHUJ UNICODE" w:hAnsi="BHUJ UNICODE" w:cs="BHUJ UNICODE"/>
          <w:color w:val="EE0000"/>
          <w:sz w:val="28"/>
          <w:szCs w:val="28"/>
          <w:lang w:bidi="gu-IN"/>
        </w:rPr>
      </w:pPr>
      <w:r w:rsidRPr="00ED76D4">
        <w:rPr>
          <w:rFonts w:ascii="BHUJ UNICODE" w:eastAsia="Georgia" w:hAnsi="BHUJ UNICODE" w:cs="BHUJ UNICODE"/>
          <w:color w:val="EE0000"/>
          <w:sz w:val="28"/>
          <w:szCs w:val="28"/>
        </w:rPr>
        <w:t xml:space="preserve">80. m દળનો ગોળો બે લીસી ત્રાંસી દિવાલો વચ્ચે રહેલ છે. </w:t>
      </w:r>
      <w:r w:rsidR="002E232F" w:rsidRPr="00ED76D4">
        <w:rPr>
          <w:color w:val="EE0000"/>
          <w:position w:val="-18"/>
        </w:rPr>
        <w:object w:dxaOrig="1719" w:dyaOrig="480" w14:anchorId="355BFC42">
          <v:shape id="_x0000_i1146" type="#_x0000_t75" style="width:86.05pt;height:23.85pt" o:ole="">
            <v:imagedata r:id="rId337" o:title=""/>
          </v:shape>
          <o:OLEObject Type="Embed" ProgID="Equation.DSMT4" ShapeID="_x0000_i1146" DrawAspect="Content" ObjectID="_1812019764" r:id="rId338"/>
        </w:object>
      </w:r>
      <w:r w:rsidRPr="00ED76D4">
        <w:rPr>
          <w:rFonts w:ascii="BHUJ UNICODE" w:eastAsia="Georgia" w:hAnsi="BHUJ UNICODE" w:cs="BHUJ UNICODE"/>
          <w:color w:val="EE0000"/>
          <w:sz w:val="28"/>
          <w:szCs w:val="28"/>
        </w:rPr>
        <w:t>. દિવાલ 2 નું લંબ પ્રત્યાઘાતી બળ</w:t>
      </w:r>
      <w:r w:rsidR="001147C2" w:rsidRPr="00ED76D4">
        <w:rPr>
          <w:rFonts w:ascii="BHUJ UNICODE" w:eastAsia="Georgia" w:hAnsi="BHUJ UNICODE" w:cs="BHUJ UNICODE" w:hint="cs"/>
          <w:color w:val="EE0000"/>
          <w:sz w:val="28"/>
          <w:szCs w:val="28"/>
          <w:cs/>
          <w:lang w:bidi="gu-IN"/>
        </w:rPr>
        <w:t xml:space="preserve"> .......</w:t>
      </w:r>
    </w:p>
    <w:p w14:paraId="096384EB" w14:textId="77777777" w:rsidR="00785A87" w:rsidRPr="00ED76D4" w:rsidRDefault="00E7457E" w:rsidP="00E7457E">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mg</w:t>
      </w:r>
    </w:p>
    <w:p w14:paraId="6E4BE31A" w14:textId="52A6C991"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960" w:dyaOrig="360" w14:anchorId="10FC2296">
          <v:shape id="_x0000_i1142" type="#_x0000_t75" style="width:48.15pt;height:18.25pt" o:ole="">
            <v:imagedata r:id="rId339" o:title=""/>
          </v:shape>
          <o:OLEObject Type="Embed" ProgID="Equation.DSMT4" ShapeID="_x0000_i1142" DrawAspect="Content" ObjectID="_1812019765" r:id="rId340"/>
        </w:object>
      </w:r>
    </w:p>
    <w:p w14:paraId="6950D0DF" w14:textId="4EAFDBD8"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0"/>
        </w:rPr>
        <w:object w:dxaOrig="999" w:dyaOrig="360" w14:anchorId="458366D1">
          <v:shape id="_x0000_i1138" type="#_x0000_t75" style="width:50.05pt;height:18.25pt" o:ole="">
            <v:imagedata r:id="rId341" o:title=""/>
          </v:shape>
          <o:OLEObject Type="Embed" ProgID="Equation.DSMT4" ShapeID="_x0000_i1138" DrawAspect="Content" ObjectID="_1812019766" r:id="rId342"/>
        </w:object>
      </w:r>
    </w:p>
    <w:p w14:paraId="53DF7662" w14:textId="6C393270" w:rsidR="00FB68B1"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એક પણ નહી.</w:t>
      </w:r>
    </w:p>
    <w:p w14:paraId="5E3DBAD1" w14:textId="5EC434B6" w:rsidR="00785A87" w:rsidRPr="00ED76D4" w:rsidRDefault="00E7457E" w:rsidP="00E7457E">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81. 10 Kg દળ ધરાવતો એક બ્લોક એક ગાડા સાથે સંપર્કમાં રાખેલ છે. જો સ્થિત ઘર્ષણાંક </w:t>
      </w:r>
      <w:r w:rsidR="002E232F" w:rsidRPr="00ED76D4">
        <w:rPr>
          <w:color w:val="EE0000"/>
          <w:position w:val="-10"/>
        </w:rPr>
        <w:object w:dxaOrig="780" w:dyaOrig="320" w14:anchorId="52E6BED9">
          <v:shape id="_x0000_i1135" type="#_x0000_t75" style="width:38.8pt;height:15.9pt" o:ole="">
            <v:imagedata r:id="rId343" o:title=""/>
          </v:shape>
          <o:OLEObject Type="Embed" ProgID="Equation.DSMT4" ShapeID="_x0000_i1135" DrawAspect="Content" ObjectID="_1812019767" r:id="rId344"/>
        </w:object>
      </w:r>
      <w:r w:rsidRPr="00ED76D4">
        <w:rPr>
          <w:rFonts w:ascii="BHUJ UNICODE" w:eastAsia="Georgia" w:hAnsi="BHUJ UNICODE" w:cs="BHUJ UNICODE"/>
          <w:color w:val="EE0000"/>
          <w:sz w:val="28"/>
          <w:szCs w:val="28"/>
        </w:rPr>
        <w:t xml:space="preserve"> હોય તો, આ ગાડાનો ઓછામાં ઓછો પ્રવેગ કે જે બ્લોકને નીચે પડતાં અટકાવે તે</w:t>
      </w:r>
      <w:r w:rsidR="001147C2" w:rsidRPr="00ED76D4">
        <w:rPr>
          <w:rFonts w:ascii="BHUJ UNICODE" w:eastAsia="Georgia" w:hAnsi="BHUJ UNICODE" w:cs="BHUJ UNICODE" w:hint="cs"/>
          <w:color w:val="EE0000"/>
          <w:sz w:val="28"/>
          <w:szCs w:val="28"/>
          <w:cs/>
          <w:lang w:bidi="gu-IN"/>
        </w:rPr>
        <w:t xml:space="preserve"> ......... </w:t>
      </w:r>
      <w:r w:rsidRPr="00ED76D4">
        <w:rPr>
          <w:rFonts w:ascii="BHUJ UNICODE" w:eastAsia="Georgia" w:hAnsi="BHUJ UNICODE" w:cs="BHUJ UNICODE"/>
          <w:color w:val="EE0000"/>
          <w:sz w:val="28"/>
          <w:szCs w:val="28"/>
        </w:rPr>
        <w:t>થશે.</w:t>
      </w:r>
    </w:p>
    <w:p w14:paraId="6B97801F" w14:textId="2F420CA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740" w:dyaOrig="320" w14:anchorId="5E701D05">
          <v:shape id="_x0000_i1131" type="#_x0000_t75" style="width:36.95pt;height:15.9pt" o:ole="">
            <v:imagedata r:id="rId345" o:title=""/>
          </v:shape>
          <o:OLEObject Type="Embed" ProgID="Equation.DSMT4" ShapeID="_x0000_i1131" DrawAspect="Content" ObjectID="_1812019768" r:id="rId346"/>
        </w:object>
      </w:r>
    </w:p>
    <w:p w14:paraId="6D6AD588" w14:textId="3257060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59" w:dyaOrig="320" w14:anchorId="28A2B0D2">
          <v:shape id="_x0000_i1127" type="#_x0000_t75" style="width:43pt;height:15.9pt" o:ole="">
            <v:imagedata r:id="rId347" o:title=""/>
          </v:shape>
          <o:OLEObject Type="Embed" ProgID="Equation.DSMT4" ShapeID="_x0000_i1127" DrawAspect="Content" ObjectID="_1812019769" r:id="rId348"/>
        </w:object>
      </w:r>
    </w:p>
    <w:p w14:paraId="64F4AB66" w14:textId="7C268890"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lastRenderedPageBreak/>
        <w:tab/>
      </w:r>
      <w:r w:rsidRPr="00ED76D4">
        <w:rPr>
          <w:color w:val="EE0000"/>
          <w:position w:val="-6"/>
        </w:rPr>
        <w:object w:dxaOrig="880" w:dyaOrig="320" w14:anchorId="62A60C62">
          <v:shape id="_x0000_i1123" type="#_x0000_t75" style="width:43.95pt;height:15.9pt" o:ole="">
            <v:imagedata r:id="rId349" o:title=""/>
          </v:shape>
          <o:OLEObject Type="Embed" ProgID="Equation.DSMT4" ShapeID="_x0000_i1123" DrawAspect="Content" ObjectID="_1812019770" r:id="rId350"/>
        </w:object>
      </w:r>
    </w:p>
    <w:p w14:paraId="64EB9A18" w14:textId="4EE13272"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6"/>
        </w:rPr>
        <w:object w:dxaOrig="840" w:dyaOrig="320" w14:anchorId="2E686626">
          <v:shape id="_x0000_i1119" type="#_x0000_t75" style="width:42.1pt;height:15.9pt" o:ole="">
            <v:imagedata r:id="rId351" o:title=""/>
          </v:shape>
          <o:OLEObject Type="Embed" ProgID="Equation.DSMT4" ShapeID="_x0000_i1119" DrawAspect="Content" ObjectID="_1812019771" r:id="rId352"/>
        </w:object>
      </w:r>
    </w:p>
    <w:p w14:paraId="6018D199" w14:textId="50D2ED4A" w:rsidR="00785A87" w:rsidRPr="00ED76D4" w:rsidRDefault="00E7457E" w:rsidP="00E7457E">
      <w:pPr>
        <w:spacing w:after="220"/>
        <w:rPr>
          <w:rFonts w:ascii="BHUJ UNICODE" w:hAnsi="BHUJ UNICODE" w:cs="BHUJ UNICODE"/>
          <w:color w:val="EE0000"/>
          <w:sz w:val="28"/>
          <w:szCs w:val="28"/>
          <w:lang w:bidi="hi-IN"/>
        </w:rPr>
      </w:pPr>
      <w:r w:rsidRPr="00ED76D4">
        <w:rPr>
          <w:rFonts w:ascii="BHUJ UNICODE" w:hAnsi="BHUJ UNICODE" w:cs="BHUJ UNICODE"/>
          <w:color w:val="EE0000"/>
          <w:sz w:val="28"/>
          <w:szCs w:val="28"/>
        </w:rPr>
        <w:t xml:space="preserve">82. </w:t>
      </w:r>
      <w:r w:rsidR="002E232F" w:rsidRPr="00ED76D4">
        <w:rPr>
          <w:color w:val="EE0000"/>
          <w:position w:val="-4"/>
        </w:rPr>
        <w:object w:dxaOrig="260" w:dyaOrig="260" w14:anchorId="1CE5C418">
          <v:shape id="_x0000_i1116" type="#_x0000_t75" style="width:13.1pt;height:13.1pt" o:ole="">
            <v:imagedata r:id="rId353" o:title=""/>
          </v:shape>
          <o:OLEObject Type="Embed" ProgID="Equation.DSMT4" ShapeID="_x0000_i1116" DrawAspect="Content" ObjectID="_1812019772" r:id="rId354"/>
        </w:object>
      </w:r>
      <w:r w:rsidRPr="00ED76D4">
        <w:rPr>
          <w:rFonts w:ascii="BHUJ UNICODE" w:eastAsia="Georgia" w:hAnsi="BHUJ UNICODE" w:cs="BHUJ UNICODE"/>
          <w:color w:val="EE0000"/>
          <w:sz w:val="28"/>
          <w:szCs w:val="28"/>
        </w:rPr>
        <w:t xml:space="preserve"> અને </w:t>
      </w:r>
      <w:r w:rsidR="002E232F" w:rsidRPr="00ED76D4">
        <w:rPr>
          <w:color w:val="EE0000"/>
          <w:position w:val="-4"/>
        </w:rPr>
        <w:object w:dxaOrig="240" w:dyaOrig="260" w14:anchorId="51F784A2">
          <v:shape id="_x0000_i1113" type="#_x0000_t75" style="width:12.15pt;height:13.1pt" o:ole="">
            <v:imagedata r:id="rId355" o:title=""/>
          </v:shape>
          <o:OLEObject Type="Embed" ProgID="Equation.DSMT4" ShapeID="_x0000_i1113" DrawAspect="Content" ObjectID="_1812019773" r:id="rId356"/>
        </w:object>
      </w:r>
      <w:r w:rsidRPr="00ED76D4">
        <w:rPr>
          <w:rFonts w:ascii="BHUJ UNICODE" w:eastAsia="Georgia" w:hAnsi="BHUJ UNICODE" w:cs="BHUJ UNICODE"/>
          <w:color w:val="EE0000"/>
          <w:sz w:val="28"/>
          <w:szCs w:val="28"/>
        </w:rPr>
        <w:t xml:space="preserve"> બ્લોક એકબીજા પર એક ઘર્ષણરહિત સમક્ષિતિજ સપાટી પર મુકેલ છે. નીચેના બ્લોક </w:t>
      </w:r>
      <w:r w:rsidR="002E232F" w:rsidRPr="00ED76D4">
        <w:rPr>
          <w:color w:val="EE0000"/>
          <w:position w:val="-4"/>
        </w:rPr>
        <w:object w:dxaOrig="260" w:dyaOrig="260" w14:anchorId="6643EC35">
          <v:shape id="_x0000_i1110" type="#_x0000_t75" style="width:13.1pt;height:13.1pt" o:ole="">
            <v:imagedata r:id="rId357" o:title=""/>
          </v:shape>
          <o:OLEObject Type="Embed" ProgID="Equation.DSMT4" ShapeID="_x0000_i1110" DrawAspect="Content" ObjectID="_1812019774" r:id="rId358"/>
        </w:object>
      </w:r>
      <w:r w:rsidRPr="00ED76D4">
        <w:rPr>
          <w:rFonts w:ascii="BHUJ UNICODE" w:eastAsia="Georgia" w:hAnsi="BHUJ UNICODE" w:cs="BHUJ UNICODE"/>
          <w:color w:val="EE0000"/>
          <w:sz w:val="28"/>
          <w:szCs w:val="28"/>
        </w:rPr>
        <w:t xml:space="preserve"> પર મહત્તમ </w:t>
      </w:r>
      <w:r w:rsidR="002E232F" w:rsidRPr="00ED76D4">
        <w:rPr>
          <w:color w:val="EE0000"/>
          <w:position w:val="-6"/>
        </w:rPr>
        <w:object w:dxaOrig="560" w:dyaOrig="279" w14:anchorId="6BE1B94D">
          <v:shape id="_x0000_i1107" type="#_x0000_t75" style="width:28.05pt;height:14.05pt" o:ole="">
            <v:imagedata r:id="rId359" o:title=""/>
          </v:shape>
          <o:OLEObject Type="Embed" ProgID="Equation.DSMT4" ShapeID="_x0000_i1107" DrawAspect="Content" ObjectID="_1812019775" r:id="rId360"/>
        </w:object>
      </w:r>
      <w:r w:rsidRPr="00ED76D4">
        <w:rPr>
          <w:rFonts w:ascii="BHUJ UNICODE" w:eastAsia="Georgia" w:hAnsi="BHUJ UNICODE" w:cs="BHUJ UNICODE"/>
          <w:color w:val="EE0000"/>
          <w:sz w:val="28"/>
          <w:szCs w:val="28"/>
        </w:rPr>
        <w:t xml:space="preserve"> નું બળ લગાડી શકાય કે જેથી </w:t>
      </w:r>
      <w:r w:rsidR="002E232F" w:rsidRPr="00ED76D4">
        <w:rPr>
          <w:color w:val="EE0000"/>
          <w:position w:val="-4"/>
        </w:rPr>
        <w:object w:dxaOrig="240" w:dyaOrig="260" w14:anchorId="03C547BA">
          <v:shape id="_x0000_i1104" type="#_x0000_t75" style="width:12.15pt;height:13.1pt" o:ole="">
            <v:imagedata r:id="rId361" o:title=""/>
          </v:shape>
          <o:OLEObject Type="Embed" ProgID="Equation.DSMT4" ShapeID="_x0000_i1104" DrawAspect="Content" ObjectID="_1812019776" r:id="rId362"/>
        </w:object>
      </w:r>
      <w:r w:rsidRPr="00ED76D4">
        <w:rPr>
          <w:rFonts w:ascii="BHUJ UNICODE" w:eastAsia="Georgia" w:hAnsi="BHUJ UNICODE" w:cs="BHUJ UNICODE"/>
          <w:color w:val="EE0000"/>
          <w:sz w:val="28"/>
          <w:szCs w:val="28"/>
        </w:rPr>
        <w:t xml:space="preserve"> અને </w:t>
      </w:r>
      <w:r w:rsidR="002E232F" w:rsidRPr="00ED76D4">
        <w:rPr>
          <w:color w:val="EE0000"/>
          <w:position w:val="-4"/>
        </w:rPr>
        <w:object w:dxaOrig="240" w:dyaOrig="260" w14:anchorId="5ECD903A">
          <v:shape id="_x0000_i1101" type="#_x0000_t75" style="width:12.15pt;height:13.1pt" o:ole="">
            <v:imagedata r:id="rId363" o:title=""/>
          </v:shape>
          <o:OLEObject Type="Embed" ProgID="Equation.DSMT4" ShapeID="_x0000_i1101" DrawAspect="Content" ObjectID="_1812019777" r:id="rId364"/>
        </w:object>
      </w:r>
      <w:r w:rsidRPr="00ED76D4">
        <w:rPr>
          <w:rFonts w:ascii="BHUJ UNICODE" w:eastAsia="Georgia" w:hAnsi="BHUJ UNICODE" w:cs="BHUJ UNICODE"/>
          <w:color w:val="EE0000"/>
          <w:sz w:val="28"/>
          <w:szCs w:val="28"/>
        </w:rPr>
        <w:t xml:space="preserve"> અલગ થયા વગર સાથે ગતિ કરી શકે. તો </w:t>
      </w:r>
      <w:r w:rsidR="002E232F" w:rsidRPr="00ED76D4">
        <w:rPr>
          <w:color w:val="EE0000"/>
          <w:position w:val="-4"/>
        </w:rPr>
        <w:object w:dxaOrig="240" w:dyaOrig="260" w14:anchorId="470B4E9A">
          <v:shape id="_x0000_i1098" type="#_x0000_t75" style="width:12.15pt;height:13.1pt" o:ole="">
            <v:imagedata r:id="rId365" o:title=""/>
          </v:shape>
          <o:OLEObject Type="Embed" ProgID="Equation.DSMT4" ShapeID="_x0000_i1098" DrawAspect="Content" ObjectID="_1812019778" r:id="rId366"/>
        </w:object>
      </w:r>
      <w:r w:rsidRPr="00ED76D4">
        <w:rPr>
          <w:rFonts w:ascii="BHUJ UNICODE" w:eastAsia="Georgia" w:hAnsi="BHUJ UNICODE" w:cs="BHUJ UNICODE"/>
          <w:color w:val="EE0000"/>
          <w:sz w:val="28"/>
          <w:szCs w:val="28"/>
        </w:rPr>
        <w:t xml:space="preserve"> અને </w:t>
      </w:r>
      <w:r w:rsidR="002E232F" w:rsidRPr="00ED76D4">
        <w:rPr>
          <w:color w:val="EE0000"/>
          <w:position w:val="-4"/>
        </w:rPr>
        <w:object w:dxaOrig="240" w:dyaOrig="260" w14:anchorId="2291E743">
          <v:shape id="_x0000_i1095" type="#_x0000_t75" style="width:12.15pt;height:13.1pt" o:ole="">
            <v:imagedata r:id="rId367" o:title=""/>
          </v:shape>
          <o:OLEObject Type="Embed" ProgID="Equation.DSMT4" ShapeID="_x0000_i1095" DrawAspect="Content" ObjectID="_1812019779" r:id="rId368"/>
        </w:object>
      </w:r>
      <w:r w:rsidRPr="00ED76D4">
        <w:rPr>
          <w:rFonts w:ascii="BHUJ UNICODE" w:eastAsia="Georgia" w:hAnsi="BHUJ UNICODE" w:cs="BHUJ UNICODE"/>
          <w:color w:val="EE0000"/>
          <w:sz w:val="28"/>
          <w:szCs w:val="28"/>
        </w:rPr>
        <w:t xml:space="preserve"> વચ્ચેનો ઘર્ષણાંક જણાવો. ( </w:t>
      </w:r>
      <w:r w:rsidR="002E232F" w:rsidRPr="00ED76D4">
        <w:rPr>
          <w:color w:val="EE0000"/>
          <w:position w:val="-10"/>
        </w:rPr>
        <w:object w:dxaOrig="1280" w:dyaOrig="360" w14:anchorId="02BAF4FB">
          <v:shape id="_x0000_i1092" type="#_x0000_t75" style="width:64.05pt;height:18.25pt" o:ole="">
            <v:imagedata r:id="rId369" o:title=""/>
          </v:shape>
          <o:OLEObject Type="Embed" ProgID="Equation.DSMT4" ShapeID="_x0000_i1092" DrawAspect="Content" ObjectID="_1812019780" r:id="rId370"/>
        </w:object>
      </w:r>
      <w:r w:rsidRPr="00ED76D4">
        <w:rPr>
          <w:rFonts w:ascii="BHUJ UNICODE" w:hAnsi="BHUJ UNICODE" w:cs="BHUJ UNICODE"/>
          <w:color w:val="EE0000"/>
          <w:sz w:val="28"/>
          <w:szCs w:val="28"/>
        </w:rPr>
        <w:t xml:space="preserve"> )</w:t>
      </w:r>
    </w:p>
    <w:p w14:paraId="6273583C"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2</w:t>
      </w:r>
    </w:p>
    <w:p w14:paraId="1CA1B9DF"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3</w:t>
      </w:r>
    </w:p>
    <w:p w14:paraId="1DB2B585"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5</w:t>
      </w:r>
    </w:p>
    <w:p w14:paraId="6F554CEC" w14:textId="196047E4" w:rsidR="00FB68B1"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8</w:t>
      </w:r>
    </w:p>
    <w:p w14:paraId="7C1628DE" w14:textId="0ECAC2A4" w:rsidR="00785A87" w:rsidRPr="00ED76D4" w:rsidRDefault="00323295" w:rsidP="00323295">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83. એક 8 kg દળનાં બ્લોકને એક સમક્ષિતિજ સપાટી પર મૂકેલ છે. બ્લોક અને સપાટી વચ્ચેનો સ્થિત ઘર્ષણાંક 0.25 છે બ્લોક પર 5 N તથા 25 N નું બાહ્યબળ લગાડતાં મળતાં સ્થિત ઘર્ષણબળ અનુક્રમે </w:t>
      </w:r>
      <w:r w:rsidR="002E232F" w:rsidRPr="00ED76D4">
        <w:rPr>
          <w:color w:val="EE0000"/>
          <w:position w:val="-12"/>
        </w:rPr>
        <w:object w:dxaOrig="240" w:dyaOrig="360" w14:anchorId="39A047B0">
          <v:shape id="_x0000_i1089" type="#_x0000_t75" style="width:12.15pt;height:18.25pt" o:ole="">
            <v:imagedata r:id="rId371" o:title=""/>
          </v:shape>
          <o:OLEObject Type="Embed" ProgID="Equation.DSMT4" ShapeID="_x0000_i1089" DrawAspect="Content" ObjectID="_1812019781" r:id="rId372"/>
        </w:object>
      </w:r>
      <w:r w:rsidRPr="00ED76D4">
        <w:rPr>
          <w:rFonts w:ascii="BHUJ UNICODE" w:eastAsia="Georgia" w:hAnsi="BHUJ UNICODE" w:cs="BHUJ UNICODE"/>
          <w:color w:val="EE0000"/>
          <w:sz w:val="28"/>
          <w:szCs w:val="28"/>
        </w:rPr>
        <w:t xml:space="preserve"> અને </w:t>
      </w:r>
      <w:r w:rsidR="002E232F" w:rsidRPr="00ED76D4">
        <w:rPr>
          <w:color w:val="EE0000"/>
          <w:position w:val="-12"/>
        </w:rPr>
        <w:object w:dxaOrig="279" w:dyaOrig="360" w14:anchorId="01F33044">
          <v:shape id="_x0000_i1086" type="#_x0000_t75" style="width:14.05pt;height:18.25pt" o:ole="">
            <v:imagedata r:id="rId373" o:title=""/>
          </v:shape>
          <o:OLEObject Type="Embed" ProgID="Equation.DSMT4" ShapeID="_x0000_i1086" DrawAspect="Content" ObjectID="_1812019782" r:id="rId374"/>
        </w:object>
      </w:r>
      <w:r w:rsidRPr="00ED76D4">
        <w:rPr>
          <w:rFonts w:ascii="BHUJ UNICODE" w:eastAsia="Georgia" w:hAnsi="BHUJ UNICODE" w:cs="BHUJ UNICODE"/>
          <w:color w:val="EE0000"/>
          <w:sz w:val="28"/>
          <w:szCs w:val="28"/>
        </w:rPr>
        <w:t xml:space="preserve"> હોય, તો </w:t>
      </w:r>
      <w:r w:rsidR="002E232F" w:rsidRPr="00ED76D4">
        <w:rPr>
          <w:color w:val="EE0000"/>
          <w:position w:val="-12"/>
        </w:rPr>
        <w:object w:dxaOrig="1460" w:dyaOrig="380" w14:anchorId="046D755D">
          <v:shape id="_x0000_i1083" type="#_x0000_t75" style="width:72.95pt;height:19.15pt" o:ole="">
            <v:imagedata r:id="rId375" o:title=""/>
          </v:shape>
          <o:OLEObject Type="Embed" ProgID="Equation.DSMT4" ShapeID="_x0000_i1083" DrawAspect="Content" ObjectID="_1812019783" r:id="rId376"/>
        </w:object>
      </w:r>
    </w:p>
    <w:p w14:paraId="4EBCB869"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w:t>
      </w:r>
    </w:p>
    <w:p w14:paraId="3CDABD73"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0.25</w:t>
      </w:r>
    </w:p>
    <w:p w14:paraId="1C217D4C"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0</w:t>
      </w:r>
    </w:p>
    <w:p w14:paraId="2BB0B01B" w14:textId="6BEA71ED" w:rsidR="00FB68B1"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w:t>
      </w:r>
    </w:p>
    <w:p w14:paraId="776996BD"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84. આકૃતિમાં દર્શાવ્યા મુજબ બન્ન બ્લોક વચ્ચે ઘર્ષણાંક 0.5 છે. દરેક બ્લોકનો પ્રવેગ</w:t>
      </w:r>
      <w:r w:rsidR="00E04A3C" w:rsidRPr="00ED76D4">
        <w:rPr>
          <w:rFonts w:ascii="BHUJ UNICODE" w:eastAsia="Georgia" w:hAnsi="BHUJ UNICODE" w:cs="BHUJ UNICODE" w:hint="cs"/>
          <w:color w:val="EE0000"/>
          <w:sz w:val="28"/>
          <w:szCs w:val="28"/>
          <w:cs/>
          <w:lang w:bidi="gu-IN"/>
        </w:rPr>
        <w:t xml:space="preserve"> </w:t>
      </w:r>
      <w:r w:rsidRPr="00ED76D4">
        <w:rPr>
          <w:rFonts w:ascii="BHUJ UNICODE" w:eastAsia="Georgia" w:hAnsi="BHUJ UNICODE" w:cs="BHUJ UNICODE"/>
          <w:color w:val="EE0000"/>
          <w:sz w:val="28"/>
          <w:szCs w:val="28"/>
        </w:rPr>
        <w:t>.</w:t>
      </w:r>
      <w:r w:rsidR="00E04A3C" w:rsidRPr="00ED76D4">
        <w:rPr>
          <w:rFonts w:ascii="BHUJ UNICODE" w:eastAsia="Georgia" w:hAnsi="BHUJ UNICODE" w:cs="BHUJ UNICODE" w:hint="cs"/>
          <w:color w:val="EE0000"/>
          <w:sz w:val="28"/>
          <w:szCs w:val="28"/>
          <w:cs/>
          <w:lang w:bidi="gu-IN"/>
        </w:rPr>
        <w:t>.......</w:t>
      </w:r>
      <w:r w:rsidRPr="00ED76D4">
        <w:rPr>
          <w:rFonts w:ascii="BHUJ UNICODE" w:eastAsia="Georgia" w:hAnsi="BHUJ UNICODE" w:cs="BHUJ UNICODE"/>
          <w:color w:val="EE0000"/>
          <w:sz w:val="28"/>
          <w:szCs w:val="28"/>
        </w:rPr>
        <w:t>.. થશે.</w:t>
      </w:r>
    </w:p>
    <w:p w14:paraId="1FBA399A" w14:textId="32B51F1C"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2"/>
        </w:rPr>
        <w:object w:dxaOrig="1640" w:dyaOrig="380" w14:anchorId="115FBAC6">
          <v:shape id="_x0000_i1079" type="#_x0000_t75" style="width:81.8pt;height:19.15pt" o:ole="">
            <v:imagedata r:id="rId377" o:title=""/>
          </v:shape>
          <o:OLEObject Type="Embed" ProgID="Equation.DSMT4" ShapeID="_x0000_i1079" DrawAspect="Content" ObjectID="_1812019784" r:id="rId378"/>
        </w:object>
      </w:r>
    </w:p>
    <w:p w14:paraId="358E5887" w14:textId="5E0E41E2"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2"/>
        </w:rPr>
        <w:object w:dxaOrig="1700" w:dyaOrig="380" w14:anchorId="1D529D9B">
          <v:shape id="_x0000_i1075" type="#_x0000_t75" style="width:85.1pt;height:19.15pt" o:ole="">
            <v:imagedata r:id="rId379" o:title=""/>
          </v:shape>
          <o:OLEObject Type="Embed" ProgID="Equation.DSMT4" ShapeID="_x0000_i1075" DrawAspect="Content" ObjectID="_1812019785" r:id="rId380"/>
        </w:object>
      </w:r>
    </w:p>
    <w:p w14:paraId="1A780A87" w14:textId="1275F4B7"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2"/>
        </w:rPr>
        <w:object w:dxaOrig="2860" w:dyaOrig="380" w14:anchorId="52D34CB6">
          <v:shape id="_x0000_i1071" type="#_x0000_t75" style="width:143.05pt;height:19.15pt" o:ole="">
            <v:imagedata r:id="rId381" o:title=""/>
          </v:shape>
          <o:OLEObject Type="Embed" ProgID="Equation.DSMT4" ShapeID="_x0000_i1071" DrawAspect="Content" ObjectID="_1812019786" r:id="rId382"/>
        </w:object>
      </w:r>
    </w:p>
    <w:p w14:paraId="49D95EF0" w14:textId="276A2DBD" w:rsidR="00FB68B1"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12"/>
        </w:rPr>
        <w:object w:dxaOrig="2480" w:dyaOrig="380" w14:anchorId="7B4E3497">
          <v:shape id="_x0000_i1067" type="#_x0000_t75" style="width:123.9pt;height:19.15pt" o:ole="">
            <v:imagedata r:id="rId383" o:title=""/>
          </v:shape>
          <o:OLEObject Type="Embed" ProgID="Equation.DSMT4" ShapeID="_x0000_i1067" DrawAspect="Content" ObjectID="_1812019787" r:id="rId384"/>
        </w:object>
      </w:r>
    </w:p>
    <w:p w14:paraId="39E20CF7" w14:textId="2D3D700E" w:rsidR="00785A87" w:rsidRPr="00ED76D4" w:rsidRDefault="00323295" w:rsidP="00323295">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85. બ્લોક </w:t>
      </w:r>
      <w:r w:rsidR="002E232F" w:rsidRPr="00ED76D4">
        <w:rPr>
          <w:color w:val="EE0000"/>
          <w:position w:val="-4"/>
        </w:rPr>
        <w:object w:dxaOrig="240" w:dyaOrig="260" w14:anchorId="042F52E0">
          <v:shape id="_x0000_i1064" type="#_x0000_t75" style="width:12.15pt;height:13.1pt" o:ole="">
            <v:imagedata r:id="rId385" o:title=""/>
          </v:shape>
          <o:OLEObject Type="Embed" ProgID="Equation.DSMT4" ShapeID="_x0000_i1064" DrawAspect="Content" ObjectID="_1812019788" r:id="rId386"/>
        </w:object>
      </w:r>
      <w:r w:rsidRPr="00ED76D4">
        <w:rPr>
          <w:rFonts w:ascii="BHUJ UNICODE" w:eastAsia="Georgia" w:hAnsi="BHUJ UNICODE" w:cs="BHUJ UNICODE"/>
          <w:color w:val="EE0000"/>
          <w:sz w:val="28"/>
          <w:szCs w:val="28"/>
        </w:rPr>
        <w:t xml:space="preserve"> અને </w:t>
      </w:r>
      <w:r w:rsidR="002E232F" w:rsidRPr="00ED76D4">
        <w:rPr>
          <w:color w:val="EE0000"/>
          <w:position w:val="-6"/>
        </w:rPr>
        <w:object w:dxaOrig="240" w:dyaOrig="279" w14:anchorId="012360E7">
          <v:shape id="_x0000_i1061" type="#_x0000_t75" style="width:12.15pt;height:14.05pt" o:ole="">
            <v:imagedata r:id="rId387" o:title=""/>
          </v:shape>
          <o:OLEObject Type="Embed" ProgID="Equation.DSMT4" ShapeID="_x0000_i1061" DrawAspect="Content" ObjectID="_1812019789" r:id="rId388"/>
        </w:object>
      </w:r>
      <w:r w:rsidRPr="00ED76D4">
        <w:rPr>
          <w:rFonts w:ascii="BHUJ UNICODE" w:eastAsia="Georgia" w:hAnsi="BHUJ UNICODE" w:cs="BHUJ UNICODE"/>
          <w:color w:val="EE0000"/>
          <w:sz w:val="28"/>
          <w:szCs w:val="28"/>
        </w:rPr>
        <w:t xml:space="preserve"> વચ્ચે સંપર્ક બળ</w:t>
      </w:r>
      <w:r w:rsidR="00E04A3C" w:rsidRPr="00ED76D4">
        <w:rPr>
          <w:rFonts w:ascii="BHUJ UNICODE" w:eastAsia="Georgia" w:hAnsi="BHUJ UNICODE" w:cs="BHUJ UNICODE" w:hint="cs"/>
          <w:color w:val="EE0000"/>
          <w:sz w:val="28"/>
          <w:szCs w:val="28"/>
          <w:cs/>
          <w:lang w:bidi="gu-IN"/>
        </w:rPr>
        <w:t xml:space="preserve"> ......... </w:t>
      </w:r>
      <w:r w:rsidRPr="00ED76D4">
        <w:rPr>
          <w:rFonts w:ascii="BHUJ UNICODE" w:eastAsia="Georgia" w:hAnsi="BHUJ UNICODE" w:cs="BHUJ UNICODE"/>
          <w:color w:val="EE0000"/>
          <w:sz w:val="28"/>
          <w:szCs w:val="28"/>
        </w:rPr>
        <w:t>થશે.</w:t>
      </w:r>
    </w:p>
    <w:p w14:paraId="357BAFAE"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 N</w:t>
      </w:r>
    </w:p>
    <w:p w14:paraId="286AC85B"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lastRenderedPageBreak/>
        <w:t>20 N</w:t>
      </w:r>
    </w:p>
    <w:p w14:paraId="37914A0A"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40 N</w:t>
      </w:r>
    </w:p>
    <w:p w14:paraId="1612BDDA" w14:textId="0A3893F8" w:rsidR="00FB68B1"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0 N</w:t>
      </w:r>
    </w:p>
    <w:p w14:paraId="2BE40D88"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86. </w:t>
      </w:r>
      <w:r w:rsidR="00DD475A" w:rsidRPr="00ED76D4">
        <w:rPr>
          <w:rFonts w:ascii="BHUJ UNICODE" w:eastAsia="Georgia" w:hAnsi="BHUJ UNICODE" w:cs="BHUJ UNICODE"/>
          <w:color w:val="EE0000"/>
          <w:sz w:val="28"/>
          <w:szCs w:val="28"/>
        </w:rPr>
        <w:t xml:space="preserve">આકૃતિમાં દર્શાવ્યા મુજબ જો </w:t>
      </w:r>
      <w:r w:rsidR="00DD475A" w:rsidRPr="00ED76D4">
        <w:rPr>
          <w:rFonts w:ascii="BHUJ UNICODE" w:eastAsia="Georgia" w:hAnsi="BHUJ UNICODE" w:cs="BHUJ UNICODE"/>
          <w:b/>
          <w:color w:val="EE0000"/>
          <w:sz w:val="28"/>
          <w:szCs w:val="28"/>
        </w:rPr>
        <w:t>A</w:t>
      </w:r>
      <w:r w:rsidR="00DD475A" w:rsidRPr="00ED76D4">
        <w:rPr>
          <w:rFonts w:ascii="BHUJ UNICODE" w:eastAsia="Georgia" w:hAnsi="BHUJ UNICODE" w:cs="BHUJ UNICODE"/>
          <w:color w:val="EE0000"/>
          <w:sz w:val="28"/>
          <w:szCs w:val="28"/>
        </w:rPr>
        <w:t xml:space="preserve"> બ્લોક પર </w:t>
      </w:r>
      <w:r w:rsidR="00DD475A" w:rsidRPr="00ED76D4">
        <w:rPr>
          <w:rFonts w:ascii="BHUJ UNICODE" w:eastAsia="Georgia" w:hAnsi="BHUJ UNICODE" w:cs="BHUJ UNICODE"/>
          <w:b/>
          <w:color w:val="EE0000"/>
          <w:sz w:val="28"/>
          <w:szCs w:val="28"/>
        </w:rPr>
        <w:t>30</w:t>
      </w:r>
      <w:r w:rsidR="00DD475A" w:rsidRPr="00ED76D4">
        <w:rPr>
          <w:rFonts w:ascii="BHUJ UNICODE" w:eastAsia="Georgia" w:hAnsi="BHUJ UNICODE" w:cs="BHUJ UNICODE" w:hint="cs"/>
          <w:b/>
          <w:color w:val="EE0000"/>
          <w:sz w:val="28"/>
          <w:szCs w:val="28"/>
          <w:cs/>
          <w:lang w:bidi="gu-IN"/>
        </w:rPr>
        <w:t xml:space="preserve"> </w:t>
      </w:r>
      <w:r w:rsidR="00DD475A" w:rsidRPr="00ED76D4">
        <w:rPr>
          <w:rFonts w:ascii="BHUJ UNICODE" w:eastAsia="Georgia" w:hAnsi="BHUJ UNICODE" w:cs="BHUJ UNICODE"/>
          <w:b/>
          <w:color w:val="EE0000"/>
          <w:sz w:val="28"/>
          <w:szCs w:val="28"/>
        </w:rPr>
        <w:t>N</w:t>
      </w:r>
      <w:r w:rsidR="00DD475A" w:rsidRPr="00ED76D4">
        <w:rPr>
          <w:rFonts w:ascii="BHUJ UNICODE" w:eastAsia="Georgia" w:hAnsi="BHUJ UNICODE" w:cs="BHUJ UNICODE"/>
          <w:color w:val="EE0000"/>
          <w:sz w:val="28"/>
          <w:szCs w:val="28"/>
        </w:rPr>
        <w:t xml:space="preserve"> બળ લગાડવામાં આવે તો </w:t>
      </w:r>
      <w:r w:rsidR="00DD475A" w:rsidRPr="00ED76D4">
        <w:rPr>
          <w:rFonts w:ascii="BHUJ UNICODE" w:eastAsia="Georgia" w:hAnsi="BHUJ UNICODE" w:cs="BHUJ UNICODE"/>
          <w:b/>
          <w:color w:val="EE0000"/>
          <w:sz w:val="28"/>
          <w:szCs w:val="28"/>
        </w:rPr>
        <w:t>A</w:t>
      </w:r>
      <w:r w:rsidR="00DD475A" w:rsidRPr="00ED76D4">
        <w:rPr>
          <w:rFonts w:ascii="BHUJ UNICODE" w:eastAsia="Georgia" w:hAnsi="BHUJ UNICODE" w:cs="BHUJ UNICODE"/>
          <w:color w:val="EE0000"/>
          <w:sz w:val="28"/>
          <w:szCs w:val="28"/>
        </w:rPr>
        <w:t xml:space="preserve"> પર </w:t>
      </w:r>
      <w:r w:rsidR="00DD475A" w:rsidRPr="00ED76D4">
        <w:rPr>
          <w:rFonts w:ascii="BHUJ UNICODE" w:eastAsia="Georgia" w:hAnsi="BHUJ UNICODE" w:cs="BHUJ UNICODE"/>
          <w:b/>
          <w:color w:val="EE0000"/>
          <w:sz w:val="28"/>
          <w:szCs w:val="28"/>
        </w:rPr>
        <w:t>B</w:t>
      </w:r>
      <w:r w:rsidR="00DD475A" w:rsidRPr="00ED76D4">
        <w:rPr>
          <w:rFonts w:ascii="BHUJ UNICODE" w:eastAsia="Georgia" w:hAnsi="BHUJ UNICODE" w:cs="BHUJ UNICODE"/>
          <w:color w:val="EE0000"/>
          <w:sz w:val="28"/>
          <w:szCs w:val="28"/>
        </w:rPr>
        <w:t xml:space="preserve"> વડે લગાડવામાં આવતું બળ અને </w:t>
      </w:r>
      <w:r w:rsidR="00DD475A" w:rsidRPr="00ED76D4">
        <w:rPr>
          <w:rFonts w:ascii="BHUJ UNICODE" w:eastAsia="Georgia" w:hAnsi="BHUJ UNICODE" w:cs="BHUJ UNICODE"/>
          <w:b/>
          <w:color w:val="EE0000"/>
          <w:sz w:val="28"/>
          <w:szCs w:val="28"/>
        </w:rPr>
        <w:t>B</w:t>
      </w:r>
      <w:r w:rsidR="00DD475A" w:rsidRPr="00ED76D4">
        <w:rPr>
          <w:rFonts w:ascii="BHUJ UNICODE" w:eastAsia="Georgia" w:hAnsi="BHUJ UNICODE" w:cs="BHUJ UNICODE"/>
          <w:color w:val="EE0000"/>
          <w:sz w:val="28"/>
          <w:szCs w:val="28"/>
        </w:rPr>
        <w:t xml:space="preserve"> પર દિવાલ વડે લગાડવામાં આવતું બળ અનુક્રમે</w:t>
      </w:r>
      <w:r w:rsidR="00DD475A" w:rsidRPr="00ED76D4">
        <w:rPr>
          <w:rFonts w:ascii="BHUJ UNICODE" w:eastAsia="Georgia" w:hAnsi="BHUJ UNICODE" w:cs="BHUJ UNICODE" w:hint="cs"/>
          <w:color w:val="EE0000"/>
          <w:sz w:val="28"/>
          <w:szCs w:val="28"/>
          <w:cs/>
          <w:lang w:bidi="gu-IN"/>
        </w:rPr>
        <w:t xml:space="preserve"> </w:t>
      </w:r>
      <w:r w:rsidR="00DD475A" w:rsidRPr="00ED76D4">
        <w:rPr>
          <w:rFonts w:ascii="BHUJ UNICODE" w:eastAsia="Georgia" w:hAnsi="BHUJ UNICODE" w:cs="BHUJ UNICODE"/>
          <w:color w:val="EE0000"/>
          <w:sz w:val="28"/>
          <w:szCs w:val="28"/>
        </w:rPr>
        <w:t>.... અને ... થશે.</w:t>
      </w:r>
    </w:p>
    <w:p w14:paraId="1D06D78A" w14:textId="77777777" w:rsidR="00785A87" w:rsidRPr="00ED76D4" w:rsidRDefault="00DD475A" w:rsidP="00323295">
      <w:pPr>
        <w:spacing w:after="220"/>
        <w:rPr>
          <w:rFonts w:ascii="BHUJ UNICODE" w:eastAsiaTheme="minorEastAsia" w:hAnsi="BHUJ UNICODE" w:cs="BHUJ UNICODE"/>
          <w:color w:val="EE0000"/>
          <w:sz w:val="28"/>
          <w:szCs w:val="28"/>
        </w:rPr>
      </w:pPr>
      <w:r w:rsidRPr="00ED76D4">
        <w:rPr>
          <w:rFonts w:ascii="BHUJ UNICODE" w:eastAsiaTheme="minorEastAsia" w:hAnsi="BHUJ UNICODE" w:cs="BHUJ UNICODE"/>
          <w:color w:val="EE0000"/>
          <w:sz w:val="28"/>
          <w:szCs w:val="28"/>
        </w:rPr>
        <w:t xml:space="preserve">30 </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 xml:space="preserve">N, 20 </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N</w:t>
      </w:r>
    </w:p>
    <w:p w14:paraId="2A25CF34" w14:textId="77777777" w:rsidR="00785A87" w:rsidRPr="00ED76D4" w:rsidRDefault="00DD475A" w:rsidP="00323295">
      <w:pPr>
        <w:spacing w:after="220"/>
        <w:rPr>
          <w:rFonts w:ascii="BHUJ UNICODE" w:eastAsiaTheme="minorEastAsia" w:hAnsi="BHUJ UNICODE" w:cs="BHUJ UNICODE"/>
          <w:color w:val="EE0000"/>
          <w:sz w:val="28"/>
          <w:szCs w:val="28"/>
        </w:rPr>
      </w:pPr>
      <w:r w:rsidRPr="00ED76D4">
        <w:rPr>
          <w:rFonts w:ascii="BHUJ UNICODE" w:eastAsiaTheme="minorEastAsia" w:hAnsi="BHUJ UNICODE" w:cs="BHUJ UNICODE"/>
          <w:color w:val="EE0000"/>
          <w:sz w:val="28"/>
          <w:szCs w:val="28"/>
        </w:rPr>
        <w:t xml:space="preserve">20 </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 xml:space="preserve">N, 10 </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N</w:t>
      </w:r>
    </w:p>
    <w:p w14:paraId="2B855F87" w14:textId="77777777" w:rsidR="00785A87" w:rsidRPr="00ED76D4" w:rsidRDefault="00DD475A" w:rsidP="00323295">
      <w:pPr>
        <w:spacing w:after="220"/>
        <w:rPr>
          <w:rFonts w:ascii="BHUJ UNICODE" w:eastAsiaTheme="minorEastAsia" w:hAnsi="BHUJ UNICODE" w:cs="BHUJ UNICODE"/>
          <w:color w:val="EE0000"/>
          <w:sz w:val="28"/>
          <w:szCs w:val="28"/>
        </w:rPr>
      </w:pPr>
      <w:r w:rsidRPr="00ED76D4">
        <w:rPr>
          <w:rFonts w:ascii="BHUJ UNICODE" w:eastAsiaTheme="minorEastAsia" w:hAnsi="BHUJ UNICODE" w:cs="BHUJ UNICODE"/>
          <w:color w:val="EE0000"/>
          <w:sz w:val="28"/>
          <w:szCs w:val="28"/>
        </w:rPr>
        <w:t xml:space="preserve">30 </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 xml:space="preserve">N, 10 </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N</w:t>
      </w:r>
    </w:p>
    <w:p w14:paraId="3066B764" w14:textId="5BD23D45" w:rsidR="00FB68B1" w:rsidRPr="00ED76D4" w:rsidRDefault="00DD475A" w:rsidP="00323295">
      <w:pPr>
        <w:spacing w:after="220"/>
        <w:rPr>
          <w:rFonts w:ascii="BHUJ UNICODE" w:eastAsiaTheme="minorEastAsia" w:hAnsi="BHUJ UNICODE" w:cs="BHUJ UNICODE"/>
          <w:color w:val="EE0000"/>
          <w:sz w:val="28"/>
          <w:szCs w:val="28"/>
        </w:rPr>
      </w:pPr>
      <w:r w:rsidRPr="00ED76D4">
        <w:rPr>
          <w:rFonts w:ascii="BHUJ UNICODE" w:eastAsiaTheme="minorEastAsia" w:hAnsi="BHUJ UNICODE" w:cs="BHUJ UNICODE"/>
          <w:color w:val="EE0000"/>
          <w:sz w:val="28"/>
          <w:szCs w:val="28"/>
        </w:rPr>
        <w:t xml:space="preserve">30 </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 xml:space="preserve">N, 30 </w:t>
      </w:r>
      <w:r w:rsidRPr="00ED76D4">
        <w:rPr>
          <w:rFonts w:ascii="BHUJ UNICODE" w:eastAsiaTheme="minorEastAsia" w:hAnsi="BHUJ UNICODE" w:cs="BHUJ UNICODE"/>
          <w:color w:val="EE0000"/>
          <w:sz w:val="28"/>
          <w:szCs w:val="28"/>
          <w:cs/>
          <w:lang w:bidi="gu-IN"/>
        </w:rPr>
        <w:t xml:space="preserve"> </w:t>
      </w:r>
      <w:r w:rsidRPr="00ED76D4">
        <w:rPr>
          <w:rFonts w:ascii="BHUJ UNICODE" w:eastAsiaTheme="minorEastAsia" w:hAnsi="BHUJ UNICODE" w:cs="BHUJ UNICODE"/>
          <w:color w:val="EE0000"/>
          <w:sz w:val="28"/>
          <w:szCs w:val="28"/>
        </w:rPr>
        <w:t>N</w:t>
      </w:r>
    </w:p>
    <w:p w14:paraId="6A8C5253" w14:textId="77777777" w:rsidR="00785A87" w:rsidRPr="00ED76D4" w:rsidRDefault="00323295" w:rsidP="00323295">
      <w:pPr>
        <w:spacing w:after="220"/>
        <w:rPr>
          <w:rFonts w:ascii="BHUJ UNICODE" w:eastAsia="Georgia" w:hAnsi="BHUJ UNICODE" w:cs="BHUJ UNICODE"/>
          <w:color w:val="EE0000"/>
          <w:sz w:val="28"/>
          <w:szCs w:val="28"/>
        </w:rPr>
      </w:pPr>
      <w:r w:rsidRPr="00ED76D4">
        <w:rPr>
          <w:rFonts w:ascii="BHUJ UNICODE" w:eastAsia="Georgia" w:hAnsi="BHUJ UNICODE" w:cs="BHUJ UNICODE"/>
          <w:color w:val="EE0000"/>
          <w:sz w:val="28"/>
          <w:szCs w:val="28"/>
        </w:rPr>
        <w:t xml:space="preserve">87. બ્લોક </w:t>
      </w:r>
      <w:r w:rsidR="00DD475A" w:rsidRPr="00ED76D4">
        <w:rPr>
          <w:rFonts w:ascii="BHUJ UNICODE" w:eastAsia="Georgia" w:hAnsi="BHUJ UNICODE" w:cs="BHUJ UNICODE"/>
          <w:b/>
          <w:color w:val="EE0000"/>
          <w:sz w:val="28"/>
          <w:szCs w:val="28"/>
        </w:rPr>
        <w:t>A</w:t>
      </w:r>
      <w:r w:rsidR="00DD475A" w:rsidRPr="00ED76D4">
        <w:rPr>
          <w:rFonts w:ascii="BHUJ UNICODE" w:eastAsia="Georgia" w:hAnsi="BHUJ UNICODE" w:cs="BHUJ UNICODE"/>
          <w:color w:val="EE0000"/>
          <w:sz w:val="28"/>
          <w:szCs w:val="28"/>
        </w:rPr>
        <w:t xml:space="preserve"> પર જરૂરી ન્યુનત્તમ સમક્ષિતીજ બળ કેટલું હોવું જોઈએ કે જેથી બ્લોક </w:t>
      </w:r>
      <w:r w:rsidR="00DD475A" w:rsidRPr="00ED76D4">
        <w:rPr>
          <w:rFonts w:ascii="BHUJ UNICODE" w:eastAsia="Georgia" w:hAnsi="BHUJ UNICODE" w:cs="BHUJ UNICODE"/>
          <w:b/>
          <w:color w:val="EE0000"/>
          <w:sz w:val="28"/>
          <w:szCs w:val="28"/>
        </w:rPr>
        <w:t>B</w:t>
      </w:r>
      <w:r w:rsidR="00DD475A" w:rsidRPr="00ED76D4">
        <w:rPr>
          <w:rFonts w:ascii="BHUJ UNICODE" w:eastAsia="Georgia" w:hAnsi="BHUJ UNICODE" w:cs="BHUJ UNICODE"/>
          <w:color w:val="EE0000"/>
          <w:sz w:val="28"/>
          <w:szCs w:val="28"/>
        </w:rPr>
        <w:t xml:space="preserve"> જમીન પર સરકી શકે?</w:t>
      </w:r>
    </w:p>
    <w:p w14:paraId="2A1D85D9" w14:textId="77777777" w:rsidR="00785A87" w:rsidRPr="00ED76D4" w:rsidRDefault="00DD475A" w:rsidP="00323295">
      <w:pPr>
        <w:spacing w:after="220"/>
        <w:rPr>
          <w:rFonts w:ascii="BHUJ UNICODE" w:eastAsia="Georgia" w:hAnsi="BHUJ UNICODE" w:cs="BHUJ UNICODE"/>
          <w:color w:val="EE0000"/>
          <w:sz w:val="28"/>
          <w:szCs w:val="28"/>
        </w:rPr>
      </w:pPr>
      <w:r w:rsidRPr="00ED76D4">
        <w:rPr>
          <w:rFonts w:ascii="BHUJ UNICODE" w:eastAsia="Georgia" w:hAnsi="BHUJ UNICODE" w:cs="BHUJ UNICODE"/>
          <w:color w:val="EE0000"/>
          <w:sz w:val="28"/>
          <w:szCs w:val="28"/>
        </w:rPr>
        <w:t>30 N</w:t>
      </w:r>
    </w:p>
    <w:p w14:paraId="740D17E8" w14:textId="77777777" w:rsidR="00785A87" w:rsidRPr="00ED76D4" w:rsidRDefault="00DD475A" w:rsidP="00323295">
      <w:pPr>
        <w:spacing w:after="220"/>
        <w:rPr>
          <w:rFonts w:ascii="BHUJ UNICODE" w:eastAsia="Georgia" w:hAnsi="BHUJ UNICODE" w:cs="BHUJ UNICODE"/>
          <w:color w:val="EE0000"/>
          <w:sz w:val="28"/>
          <w:szCs w:val="28"/>
        </w:rPr>
      </w:pPr>
      <w:r w:rsidRPr="00ED76D4">
        <w:rPr>
          <w:rFonts w:ascii="BHUJ UNICODE" w:eastAsia="Georgia" w:hAnsi="BHUJ UNICODE" w:cs="BHUJ UNICODE"/>
          <w:color w:val="EE0000"/>
          <w:sz w:val="28"/>
          <w:szCs w:val="28"/>
        </w:rPr>
        <w:t>20 N</w:t>
      </w:r>
    </w:p>
    <w:p w14:paraId="5FA171D4" w14:textId="77777777" w:rsidR="00785A87" w:rsidRPr="00ED76D4" w:rsidRDefault="00DD475A" w:rsidP="00323295">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10 N</w:t>
      </w:r>
    </w:p>
    <w:p w14:paraId="464BD91F" w14:textId="36AE8141" w:rsidR="00FB68B1" w:rsidRPr="00ED76D4" w:rsidRDefault="00323295" w:rsidP="00323295">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શક્ય નથી.</w:t>
      </w:r>
    </w:p>
    <w:p w14:paraId="2752B661" w14:textId="37D1E7BD" w:rsidR="00785A87" w:rsidRPr="00ED76D4" w:rsidRDefault="00323295" w:rsidP="00323295">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88. આકૃતિમાં દર્શાવ્યા મુજબ સમક્ષિતીજ ખરબચડી સપાટી પર રહેલા 2 kg દળના બ્લોક પર જ્યારે 20 N બળ લગાડવામાં આવે છે ત્યારે તે 2 </w:t>
      </w:r>
      <w:r w:rsidR="002E232F" w:rsidRPr="00ED76D4">
        <w:rPr>
          <w:color w:val="EE0000"/>
          <w:position w:val="-6"/>
        </w:rPr>
        <w:object w:dxaOrig="520" w:dyaOrig="279" w14:anchorId="6569E51E">
          <v:shape id="_x0000_i1058" type="#_x0000_t75" style="width:26.2pt;height:14.05pt" o:ole="">
            <v:imagedata r:id="rId389" o:title=""/>
          </v:shape>
          <o:OLEObject Type="Embed" ProgID="Equation.DSMT4" ShapeID="_x0000_i1058" DrawAspect="Content" ObjectID="_1812019790" r:id="rId390"/>
        </w:object>
      </w:r>
      <w:r w:rsidRPr="00ED76D4">
        <w:rPr>
          <w:rFonts w:ascii="BHUJ UNICODE" w:eastAsia="Georgia" w:hAnsi="BHUJ UNICODE" w:cs="BHUJ UNICODE"/>
          <w:color w:val="EE0000"/>
          <w:sz w:val="28"/>
          <w:szCs w:val="28"/>
        </w:rPr>
        <w:t xml:space="preserve"> ના વેગથી ગતિ કરે છે. તેના પર લાગતા ઘર્ષણ બળનું મૂલ્ય... થાય.</w:t>
      </w:r>
    </w:p>
    <w:p w14:paraId="49765EE3" w14:textId="77777777" w:rsidR="00785A87" w:rsidRPr="00ED76D4" w:rsidRDefault="00DD475A" w:rsidP="00323295">
      <w:pPr>
        <w:spacing w:after="220"/>
        <w:rPr>
          <w:rFonts w:ascii="BHUJ UNICODE" w:hAnsi="BHUJ UNICODE" w:cs="BHUJ UNICODE"/>
          <w:color w:val="EE0000"/>
          <w:sz w:val="28"/>
          <w:szCs w:val="28"/>
          <w:cs/>
          <w:lang w:val="en-US" w:bidi="gu-IN"/>
        </w:rPr>
      </w:pPr>
      <w:r w:rsidRPr="00ED76D4">
        <w:rPr>
          <w:rFonts w:ascii="BHUJ UNICODE" w:eastAsia="Georgia" w:hAnsi="BHUJ UNICODE" w:cs="BHUJ UNICODE" w:hint="cs"/>
          <w:color w:val="EE0000"/>
          <w:sz w:val="28"/>
          <w:szCs w:val="28"/>
          <w:cs/>
          <w:lang w:val="en-US" w:bidi="gu-IN"/>
        </w:rPr>
        <w:t>શૂન્ય</w:t>
      </w:r>
    </w:p>
    <w:p w14:paraId="0055B1F1"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 N</w:t>
      </w:r>
    </w:p>
    <w:p w14:paraId="317E25C8"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 N</w:t>
      </w:r>
    </w:p>
    <w:p w14:paraId="1C5FD344" w14:textId="4F98BC57" w:rsidR="00FB68B1"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30 N</w:t>
      </w:r>
    </w:p>
    <w:p w14:paraId="3EEF8ED8" w14:textId="43DC69A6"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 xml:space="preserve">89. </w:t>
      </w:r>
      <w:r w:rsidR="002E232F" w:rsidRPr="00ED76D4">
        <w:rPr>
          <w:color w:val="EE0000"/>
          <w:position w:val="-12"/>
        </w:rPr>
        <w:object w:dxaOrig="780" w:dyaOrig="360" w14:anchorId="4C3B38EF">
          <v:shape id="_x0000_i1055" type="#_x0000_t75" style="width:38.8pt;height:18.25pt" o:ole="">
            <v:imagedata r:id="rId391" o:title=""/>
          </v:shape>
          <o:OLEObject Type="Embed" ProgID="Equation.DSMT4" ShapeID="_x0000_i1055" DrawAspect="Content" ObjectID="_1812019791" r:id="rId392"/>
        </w:object>
      </w:r>
      <w:r w:rsidRPr="00ED76D4">
        <w:rPr>
          <w:rFonts w:ascii="BHUJ UNICODE" w:eastAsia="Georgia" w:hAnsi="BHUJ UNICODE" w:cs="BHUJ UNICODE"/>
          <w:color w:val="EE0000"/>
          <w:sz w:val="28"/>
          <w:szCs w:val="28"/>
        </w:rPr>
        <w:t xml:space="preserve"> અને </w:t>
      </w:r>
      <w:r w:rsidR="002E232F" w:rsidRPr="00ED76D4">
        <w:rPr>
          <w:color w:val="EE0000"/>
          <w:position w:val="-12"/>
        </w:rPr>
        <w:object w:dxaOrig="340" w:dyaOrig="360" w14:anchorId="25A20724">
          <v:shape id="_x0000_i1052" type="#_x0000_t75" style="width:16.85pt;height:18.25pt" o:ole="">
            <v:imagedata r:id="rId393" o:title=""/>
          </v:shape>
          <o:OLEObject Type="Embed" ProgID="Equation.DSMT4" ShapeID="_x0000_i1052" DrawAspect="Content" ObjectID="_1812019792" r:id="rId394"/>
        </w:object>
      </w:r>
      <w:r w:rsidRPr="00ED76D4">
        <w:rPr>
          <w:rFonts w:ascii="BHUJ UNICODE" w:eastAsia="Georgia" w:hAnsi="BHUJ UNICODE" w:cs="BHUJ UNICODE"/>
          <w:color w:val="EE0000"/>
          <w:sz w:val="28"/>
          <w:szCs w:val="28"/>
        </w:rPr>
        <w:t xml:space="preserve"> દળના 3 બ્લોકને ઘર્ષણરહિત સમક્ષિતિજ સપાટી પર મુકેલા છે. જો </w:t>
      </w:r>
      <w:r w:rsidR="00DD475A" w:rsidRPr="00ED76D4">
        <w:rPr>
          <w:rFonts w:ascii="BHUJ UNICODE" w:eastAsia="Georgia" w:hAnsi="BHUJ UNICODE" w:cs="BHUJ UNICODE"/>
          <w:b/>
          <w:color w:val="EE0000"/>
          <w:sz w:val="28"/>
          <w:szCs w:val="28"/>
        </w:rPr>
        <w:t>40</w:t>
      </w:r>
      <w:r w:rsidR="00DD475A" w:rsidRPr="00ED76D4">
        <w:rPr>
          <w:rFonts w:ascii="BHUJ UNICODE" w:eastAsia="Georgia" w:hAnsi="BHUJ UNICODE" w:cs="BHUJ UNICODE" w:hint="cs"/>
          <w:color w:val="EE0000"/>
          <w:sz w:val="28"/>
          <w:szCs w:val="28"/>
          <w:cs/>
          <w:lang w:bidi="gu-IN"/>
        </w:rPr>
        <w:t xml:space="preserve"> </w:t>
      </w:r>
      <w:r w:rsidR="00DD475A" w:rsidRPr="00ED76D4">
        <w:rPr>
          <w:rFonts w:ascii="BHUJ UNICODE" w:eastAsia="Georgia" w:hAnsi="BHUJ UNICODE" w:cs="BHUJ UNICODE"/>
          <w:b/>
          <w:color w:val="EE0000"/>
          <w:sz w:val="28"/>
          <w:szCs w:val="28"/>
        </w:rPr>
        <w:t>N</w:t>
      </w:r>
      <w:r w:rsidRPr="00ED76D4">
        <w:rPr>
          <w:rFonts w:ascii="BHUJ UNICODE" w:eastAsia="Georgia" w:hAnsi="BHUJ UNICODE" w:cs="BHUJ UNICODE"/>
          <w:color w:val="EE0000"/>
          <w:sz w:val="28"/>
          <w:szCs w:val="28"/>
        </w:rPr>
        <w:t xml:space="preserve"> નું બળ આ તંત્રને ખેંચતું હોય તો T ની ગણતરી કરો. </w:t>
      </w:r>
      <w:r w:rsidR="002E232F" w:rsidRPr="00ED76D4">
        <w:rPr>
          <w:color w:val="EE0000"/>
          <w:position w:val="-12"/>
        </w:rPr>
        <w:object w:dxaOrig="3180" w:dyaOrig="360" w14:anchorId="4082B336">
          <v:shape id="_x0000_i1049" type="#_x0000_t75" style="width:158.95pt;height:18.25pt" o:ole="">
            <v:imagedata r:id="rId395" o:title=""/>
          </v:shape>
          <o:OLEObject Type="Embed" ProgID="Equation.DSMT4" ShapeID="_x0000_i1049" DrawAspect="Content" ObjectID="_1812019793" r:id="rId396"/>
        </w:object>
      </w:r>
      <w:r w:rsidRPr="00ED76D4">
        <w:rPr>
          <w:rFonts w:ascii="BHUJ UNICODE" w:hAnsi="BHUJ UNICODE" w:cs="BHUJ UNICODE"/>
          <w:color w:val="EE0000"/>
          <w:sz w:val="28"/>
          <w:szCs w:val="28"/>
        </w:rPr>
        <w:t>.</w:t>
      </w:r>
    </w:p>
    <w:p w14:paraId="2329B8DB"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lastRenderedPageBreak/>
        <w:t>40 N</w:t>
      </w:r>
    </w:p>
    <w:p w14:paraId="530C49F6"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20 N</w:t>
      </w:r>
    </w:p>
    <w:p w14:paraId="69819B7C" w14:textId="77777777" w:rsidR="00785A87"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10 N</w:t>
      </w:r>
    </w:p>
    <w:p w14:paraId="61CD8258" w14:textId="4F7C2AC5" w:rsidR="00FB68B1" w:rsidRPr="00ED76D4" w:rsidRDefault="00323295" w:rsidP="00323295">
      <w:pPr>
        <w:spacing w:after="220"/>
        <w:rPr>
          <w:rFonts w:ascii="BHUJ UNICODE" w:hAnsi="BHUJ UNICODE" w:cs="BHUJ UNICODE"/>
          <w:color w:val="EE0000"/>
          <w:sz w:val="28"/>
          <w:szCs w:val="28"/>
        </w:rPr>
      </w:pPr>
      <w:r w:rsidRPr="00ED76D4">
        <w:rPr>
          <w:rFonts w:ascii="BHUJ UNICODE" w:hAnsi="BHUJ UNICODE" w:cs="BHUJ UNICODE"/>
          <w:color w:val="EE0000"/>
          <w:sz w:val="28"/>
          <w:szCs w:val="28"/>
        </w:rPr>
        <w:t>5 N</w:t>
      </w:r>
    </w:p>
    <w:p w14:paraId="67442F92" w14:textId="094027A9" w:rsidR="00785A87" w:rsidRPr="00ED76D4" w:rsidRDefault="00323295" w:rsidP="00323295">
      <w:pPr>
        <w:spacing w:after="220"/>
        <w:rPr>
          <w:rFonts w:ascii="BHUJ UNICODE" w:hAnsi="BHUJ UNICODE" w:cs="BHUJ UNICODE"/>
          <w:color w:val="EE0000"/>
          <w:sz w:val="28"/>
          <w:szCs w:val="28"/>
        </w:rPr>
      </w:pPr>
      <w:r w:rsidRPr="00ED76D4">
        <w:rPr>
          <w:rFonts w:ascii="BHUJ UNICODE" w:eastAsia="Georgia" w:hAnsi="BHUJ UNICODE" w:cs="BHUJ UNICODE"/>
          <w:color w:val="EE0000"/>
          <w:sz w:val="28"/>
          <w:szCs w:val="28"/>
        </w:rPr>
        <w:t xml:space="preserve">90. આકૃતિમાં દર્શાવ્યા અનુસાર 1 kg દળ ધરાવતો એક બોલ OA અને OB દોરી વડે લટકી રહ્યો છે અને સંતુલનમાં છે તો દોરી OA અને OB માં ઉદ્દભવતા તણાવનો ગુણોત્તર </w:t>
      </w:r>
      <w:r w:rsidR="002E232F" w:rsidRPr="00ED76D4">
        <w:rPr>
          <w:color w:val="EE0000"/>
          <w:position w:val="-6"/>
        </w:rPr>
        <w:object w:dxaOrig="100" w:dyaOrig="100" w14:anchorId="4DBC1685">
          <v:shape id="_x0000_i1046" type="#_x0000_t75" style="width:5.15pt;height:5.15pt" o:ole="">
            <v:imagedata r:id="rId397" o:title=""/>
          </v:shape>
          <o:OLEObject Type="Embed" ProgID="Equation.DSMT4" ShapeID="_x0000_i1046" DrawAspect="Content" ObjectID="_1812019794" r:id="rId398"/>
        </w:object>
      </w:r>
      <w:r w:rsidRPr="00ED76D4">
        <w:rPr>
          <w:rFonts w:ascii="BHUJ UNICODE" w:eastAsia="Georgia" w:hAnsi="BHUJ UNICODE" w:cs="BHUJ UNICODE"/>
          <w:color w:val="EE0000"/>
          <w:sz w:val="28"/>
          <w:szCs w:val="28"/>
        </w:rPr>
        <w:t xml:space="preserve"> થશે. </w:t>
      </w:r>
      <w:r w:rsidR="002E232F" w:rsidRPr="00ED76D4">
        <w:rPr>
          <w:color w:val="EE0000"/>
          <w:position w:val="-16"/>
        </w:rPr>
        <w:object w:dxaOrig="1380" w:dyaOrig="440" w14:anchorId="0591A705">
          <v:shape id="_x0000_i1043" type="#_x0000_t75" style="width:69.2pt;height:21.95pt" o:ole="">
            <v:imagedata r:id="rId399" o:title=""/>
          </v:shape>
          <o:OLEObject Type="Embed" ProgID="Equation.DSMT4" ShapeID="_x0000_i1043" DrawAspect="Content" ObjectID="_1812019795" r:id="rId400"/>
        </w:object>
      </w:r>
      <w:r w:rsidRPr="00ED76D4">
        <w:rPr>
          <w:rFonts w:ascii="BHUJ UNICODE" w:eastAsia="Georgia" w:hAnsi="BHUJ UNICODE" w:cs="BHUJ UNICODE"/>
          <w:color w:val="EE0000"/>
          <w:sz w:val="28"/>
          <w:szCs w:val="28"/>
        </w:rPr>
        <w:t xml:space="preserve"> લો)</w:t>
      </w:r>
    </w:p>
    <w:p w14:paraId="6EF45CA9" w14:textId="200A6DA4"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8"/>
        </w:rPr>
        <w:object w:dxaOrig="360" w:dyaOrig="360" w14:anchorId="4883A788">
          <v:shape id="_x0000_i1039" type="#_x0000_t75" style="width:18.25pt;height:18.25pt" o:ole="">
            <v:imagedata r:id="rId401" o:title=""/>
          </v:shape>
          <o:OLEObject Type="Embed" ProgID="Equation.DSMT4" ShapeID="_x0000_i1039" DrawAspect="Content" ObjectID="_1812019796" r:id="rId402"/>
        </w:object>
      </w:r>
    </w:p>
    <w:p w14:paraId="1E0EA9F1" w14:textId="6C082F86"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4"/>
        </w:rPr>
        <w:object w:dxaOrig="400" w:dyaOrig="680" w14:anchorId="4BC448DB">
          <v:shape id="_x0000_i1035" type="#_x0000_t75" style="width:20.1pt;height:34.15pt" o:ole="">
            <v:imagedata r:id="rId403" o:title=""/>
          </v:shape>
          <o:OLEObject Type="Embed" ProgID="Equation.DSMT4" ShapeID="_x0000_i1035" DrawAspect="Content" ObjectID="_1812019797" r:id="rId404"/>
        </w:object>
      </w:r>
    </w:p>
    <w:p w14:paraId="4DA3622B" w14:textId="0227207D" w:rsidR="00785A87" w:rsidRPr="00ED76D4" w:rsidRDefault="002E232F" w:rsidP="002E232F">
      <w:pPr>
        <w:pStyle w:val="MTDisplayEquation"/>
        <w:rPr>
          <w:rFonts w:ascii="BHUJ UNICODE" w:hAnsi="BHUJ UNICODE" w:cs="BHUJ UNICODE"/>
          <w:color w:val="EE0000"/>
          <w:sz w:val="28"/>
          <w:szCs w:val="28"/>
        </w:rPr>
      </w:pPr>
      <w:r w:rsidRPr="00ED76D4">
        <w:rPr>
          <w:rFonts w:cs="Shruti"/>
          <w:color w:val="EE0000"/>
          <w:cs/>
          <w:lang w:bidi="gu-IN"/>
        </w:rPr>
        <w:tab/>
      </w:r>
      <w:r w:rsidRPr="00ED76D4">
        <w:rPr>
          <w:color w:val="EE0000"/>
          <w:position w:val="-28"/>
        </w:rPr>
        <w:object w:dxaOrig="400" w:dyaOrig="660" w14:anchorId="5B87FE5B">
          <v:shape id="_x0000_i1030" type="#_x0000_t75" style="width:20.1pt;height:33.2pt" o:ole="">
            <v:imagedata r:id="rId405" o:title=""/>
          </v:shape>
          <o:OLEObject Type="Embed" ProgID="Equation.DSMT4" ShapeID="_x0000_i1030" DrawAspect="Content" ObjectID="_1812019798" r:id="rId406"/>
        </w:object>
      </w:r>
    </w:p>
    <w:p w14:paraId="7949D274" w14:textId="215E9813" w:rsidR="00FB68B1" w:rsidRPr="00ED76D4" w:rsidRDefault="002E232F" w:rsidP="002E232F">
      <w:pPr>
        <w:pStyle w:val="MTDisplayEquation"/>
        <w:rPr>
          <w:rFonts w:ascii="BHUJ UNICODE" w:hAnsi="BHUJ UNICODE" w:cs="BHUJ UNICODE"/>
          <w:color w:val="EE0000"/>
          <w:sz w:val="28"/>
          <w:szCs w:val="28"/>
        </w:rPr>
      </w:pPr>
      <w:bookmarkStart w:id="1" w:name="MTBlankEqn"/>
      <w:r w:rsidRPr="00ED76D4">
        <w:rPr>
          <w:rFonts w:cs="Shruti"/>
          <w:color w:val="EE0000"/>
          <w:cs/>
          <w:lang w:bidi="gu-IN"/>
        </w:rPr>
        <w:tab/>
      </w:r>
      <w:r w:rsidRPr="00ED76D4">
        <w:rPr>
          <w:color w:val="EE0000"/>
          <w:position w:val="-28"/>
        </w:rPr>
        <w:object w:dxaOrig="520" w:dyaOrig="660" w14:anchorId="0610F5AE">
          <v:shape id="_x0000_i1026" type="#_x0000_t75" style="width:26.2pt;height:33.2pt" o:ole="">
            <v:imagedata r:id="rId407" o:title=""/>
          </v:shape>
          <o:OLEObject Type="Embed" ProgID="Equation.DSMT4" ShapeID="_x0000_i1026" DrawAspect="Content" ObjectID="_1812019799" r:id="rId408"/>
        </w:object>
      </w:r>
      <w:bookmarkEnd w:id="1"/>
    </w:p>
    <w:p w14:paraId="3123C673" w14:textId="2516DDDB" w:rsidR="00323295" w:rsidRPr="00ED76D4" w:rsidRDefault="00323295" w:rsidP="00323295">
      <w:pPr>
        <w:spacing w:after="220"/>
        <w:rPr>
          <w:rFonts w:ascii="BHUJ UNICODE" w:hAnsi="BHUJ UNICODE" w:cs="BHUJ UNICODE"/>
          <w:color w:val="EE0000"/>
          <w:sz w:val="28"/>
          <w:szCs w:val="28"/>
        </w:rPr>
      </w:pPr>
    </w:p>
    <w:p w14:paraId="1E9F3067" w14:textId="6A12C1C1" w:rsidR="004D592C" w:rsidRPr="00ED76D4" w:rsidRDefault="004D592C" w:rsidP="004D592C">
      <w:pPr>
        <w:spacing w:after="220"/>
        <w:rPr>
          <w:rFonts w:ascii="BHUJ UNICODE" w:hAnsi="BHUJ UNICODE" w:cs="BHUJ UNICODE"/>
          <w:color w:val="EE0000"/>
          <w:sz w:val="28"/>
          <w:szCs w:val="28"/>
        </w:rPr>
      </w:pPr>
    </w:p>
    <w:p w14:paraId="10EE9723" w14:textId="77777777" w:rsidR="004D592C" w:rsidRPr="00ED76D4" w:rsidRDefault="004D592C" w:rsidP="004D592C">
      <w:pPr>
        <w:spacing w:after="220"/>
        <w:rPr>
          <w:rFonts w:ascii="BHUJ UNICODE" w:hAnsi="BHUJ UNICODE" w:cs="BHUJ UNICODE"/>
          <w:color w:val="EE0000"/>
          <w:sz w:val="28"/>
          <w:szCs w:val="28"/>
          <w:lang w:bidi="hi-IN"/>
        </w:rPr>
      </w:pPr>
    </w:p>
    <w:p w14:paraId="3570105C" w14:textId="77777777" w:rsidR="004D592C" w:rsidRPr="00ED76D4" w:rsidRDefault="004D592C" w:rsidP="004D592C">
      <w:pPr>
        <w:rPr>
          <w:rFonts w:ascii="BHUJ UNICODE" w:hAnsi="BHUJ UNICODE" w:cs="BHUJ UNICODE"/>
          <w:color w:val="EE0000"/>
          <w:sz w:val="28"/>
          <w:szCs w:val="28"/>
          <w:lang w:bidi="hi-IN"/>
        </w:rPr>
      </w:pPr>
    </w:p>
    <w:sectPr w:rsidR="004D592C" w:rsidRPr="00ED76D4">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Mangal">
    <w:panose1 w:val="00000400000000000000"/>
    <w:charset w:val="00"/>
    <w:family w:val="roman"/>
    <w:pitch w:val="variable"/>
    <w:sig w:usb0="00008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BHUJ UNICODE">
    <w:panose1 w:val="00000000000000000000"/>
    <w:charset w:val="00"/>
    <w:family w:val="auto"/>
    <w:pitch w:val="variable"/>
    <w:sig w:usb0="00048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Shruti">
    <w:panose1 w:val="02000500000000000000"/>
    <w:charset w:val="00"/>
    <w:family w:val="swiss"/>
    <w:pitch w:val="variable"/>
    <w:sig w:usb0="0004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CC4AE3"/>
    <w:multiLevelType w:val="hybridMultilevel"/>
    <w:tmpl w:val="497CA5FC"/>
    <w:lvl w:ilvl="0" w:tplc="56848CA8">
      <w:start w:val="1"/>
      <w:numFmt w:val="decimal"/>
      <w:lvlText w:val="%1."/>
      <w:lvlJc w:val="left"/>
      <w:pPr>
        <w:tabs>
          <w:tab w:val="num" w:pos="1080"/>
        </w:tabs>
        <w:ind w:left="720" w:hanging="360"/>
      </w:pPr>
    </w:lvl>
    <w:lvl w:ilvl="1" w:tplc="B0D8D7E4">
      <w:numFmt w:val="decimal"/>
      <w:lvlText w:val=""/>
      <w:lvlJc w:val="left"/>
    </w:lvl>
    <w:lvl w:ilvl="2" w:tplc="D25A872A">
      <w:numFmt w:val="decimal"/>
      <w:lvlText w:val=""/>
      <w:lvlJc w:val="left"/>
    </w:lvl>
    <w:lvl w:ilvl="3" w:tplc="B5CE2898">
      <w:numFmt w:val="decimal"/>
      <w:lvlText w:val=""/>
      <w:lvlJc w:val="left"/>
    </w:lvl>
    <w:lvl w:ilvl="4" w:tplc="A9A0E324">
      <w:numFmt w:val="decimal"/>
      <w:lvlText w:val=""/>
      <w:lvlJc w:val="left"/>
    </w:lvl>
    <w:lvl w:ilvl="5" w:tplc="619278A0">
      <w:numFmt w:val="decimal"/>
      <w:lvlText w:val=""/>
      <w:lvlJc w:val="left"/>
    </w:lvl>
    <w:lvl w:ilvl="6" w:tplc="09B0ED9C">
      <w:numFmt w:val="decimal"/>
      <w:lvlText w:val=""/>
      <w:lvlJc w:val="left"/>
    </w:lvl>
    <w:lvl w:ilvl="7" w:tplc="0C3EE3AA">
      <w:numFmt w:val="decimal"/>
      <w:lvlText w:val=""/>
      <w:lvlJc w:val="left"/>
    </w:lvl>
    <w:lvl w:ilvl="8" w:tplc="96024CD4">
      <w:numFmt w:val="decimal"/>
      <w:lvlText w:val=""/>
      <w:lvlJc w:val="left"/>
    </w:lvl>
  </w:abstractNum>
  <w:abstractNum w:abstractNumId="1" w15:restartNumberingAfterBreak="0">
    <w:nsid w:val="5DE26E06"/>
    <w:multiLevelType w:val="hybridMultilevel"/>
    <w:tmpl w:val="3092D1B8"/>
    <w:lvl w:ilvl="0" w:tplc="37784762">
      <w:start w:val="1"/>
      <w:numFmt w:val="bullet"/>
      <w:lvlText w:val=""/>
      <w:lvlJc w:val="left"/>
      <w:pPr>
        <w:tabs>
          <w:tab w:val="num" w:pos="1080"/>
        </w:tabs>
        <w:ind w:left="720" w:hanging="360"/>
      </w:pPr>
      <w:rPr>
        <w:rFonts w:ascii="Symbol" w:hAnsi="Symbol" w:hint="default"/>
      </w:rPr>
    </w:lvl>
    <w:lvl w:ilvl="1" w:tplc="CC6620A0">
      <w:numFmt w:val="decimal"/>
      <w:lvlText w:val=""/>
      <w:lvlJc w:val="left"/>
    </w:lvl>
    <w:lvl w:ilvl="2" w:tplc="E9B0B88C">
      <w:numFmt w:val="decimal"/>
      <w:lvlText w:val=""/>
      <w:lvlJc w:val="left"/>
    </w:lvl>
    <w:lvl w:ilvl="3" w:tplc="4DAC51D8">
      <w:numFmt w:val="decimal"/>
      <w:lvlText w:val=""/>
      <w:lvlJc w:val="left"/>
    </w:lvl>
    <w:lvl w:ilvl="4" w:tplc="5A7480AE">
      <w:numFmt w:val="decimal"/>
      <w:lvlText w:val=""/>
      <w:lvlJc w:val="left"/>
    </w:lvl>
    <w:lvl w:ilvl="5" w:tplc="28664964">
      <w:numFmt w:val="decimal"/>
      <w:lvlText w:val=""/>
      <w:lvlJc w:val="left"/>
    </w:lvl>
    <w:lvl w:ilvl="6" w:tplc="19ECBE9C">
      <w:numFmt w:val="decimal"/>
      <w:lvlText w:val=""/>
      <w:lvlJc w:val="left"/>
    </w:lvl>
    <w:lvl w:ilvl="7" w:tplc="0FDA6B52">
      <w:numFmt w:val="decimal"/>
      <w:lvlText w:val=""/>
      <w:lvlJc w:val="left"/>
    </w:lvl>
    <w:lvl w:ilvl="8" w:tplc="A688281A">
      <w:numFmt w:val="decimal"/>
      <w:lvlText w:val=""/>
      <w:lvlJc w:val="left"/>
    </w:lvl>
  </w:abstractNum>
  <w:num w:numId="1" w16cid:durableId="2134443413">
    <w:abstractNumId w:val="1"/>
  </w:num>
  <w:num w:numId="2" w16cid:durableId="10603996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28EF"/>
    <w:rsid w:val="000250A7"/>
    <w:rsid w:val="0007703F"/>
    <w:rsid w:val="000E2331"/>
    <w:rsid w:val="00104CA8"/>
    <w:rsid w:val="001147C2"/>
    <w:rsid w:val="00150948"/>
    <w:rsid w:val="00190315"/>
    <w:rsid w:val="00255593"/>
    <w:rsid w:val="002620C8"/>
    <w:rsid w:val="0028643D"/>
    <w:rsid w:val="002E232F"/>
    <w:rsid w:val="00323295"/>
    <w:rsid w:val="004D592C"/>
    <w:rsid w:val="004E7A1F"/>
    <w:rsid w:val="0064738D"/>
    <w:rsid w:val="006E128F"/>
    <w:rsid w:val="00777AEE"/>
    <w:rsid w:val="00785A87"/>
    <w:rsid w:val="008E4B3D"/>
    <w:rsid w:val="0092171A"/>
    <w:rsid w:val="00A37834"/>
    <w:rsid w:val="00AE776E"/>
    <w:rsid w:val="00B36463"/>
    <w:rsid w:val="00B9201A"/>
    <w:rsid w:val="00BE44E9"/>
    <w:rsid w:val="00D121C4"/>
    <w:rsid w:val="00DD475A"/>
    <w:rsid w:val="00DE28EF"/>
    <w:rsid w:val="00E04A3C"/>
    <w:rsid w:val="00E7457E"/>
    <w:rsid w:val="00ED76D4"/>
    <w:rsid w:val="00F14589"/>
    <w:rsid w:val="00F576F4"/>
    <w:rsid w:val="00F65F8E"/>
    <w:rsid w:val="00FB68B1"/>
    <w:rsid w:val="00FE63C0"/>
  </w:rsids>
  <m:mathPr>
    <m:mathFont m:val="Cambria Math"/>
    <m:brkBin m:val="before"/>
    <m:brkBinSub m:val="--"/>
    <m:smallFrac m:val="0"/>
    <m:dispDef/>
    <m:lMargin m:val="0"/>
    <m:rMargin m:val="0"/>
    <m:defJc m:val="centerGroup"/>
    <m:wrapIndent m:val="1440"/>
    <m:intLim m:val="subSup"/>
    <m:naryLim m:val="undOvr"/>
  </m:mathPr>
  <w:themeFontLang w:val="en-IN" w:eastAsia="zh-TW"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ED9E2D"/>
  <w15:docId w15:val="{FED89B05-3200-4C12-B2BB-ACAEDFCC0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Georgia" w:eastAsiaTheme="minorHAnsi" w:hAnsiTheme="minorHAnsi" w:cstheme="minorBidi"/>
        <w:sz w:val="22"/>
        <w:szCs w:val="22"/>
        <w:lang w:val="gu-IN"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2E232F"/>
    <w:rPr>
      <w:rFonts w:ascii="BHUJ UNICODE" w:eastAsia="Georgia" w:hAnsi="BHUJ UNICODE" w:cs="BHUJ UNICODE"/>
      <w:color w:val="EE0000"/>
      <w:sz w:val="28"/>
      <w:szCs w:val="28"/>
    </w:rPr>
  </w:style>
  <w:style w:type="paragraph" w:customStyle="1" w:styleId="MTDisplayEquation">
    <w:name w:val="MTDisplayEquation"/>
    <w:basedOn w:val="Normal"/>
    <w:next w:val="Normal"/>
    <w:link w:val="MTDisplayEquationChar"/>
    <w:rsid w:val="002E232F"/>
    <w:pPr>
      <w:tabs>
        <w:tab w:val="center" w:pos="4320"/>
        <w:tab w:val="right" w:pos="8640"/>
      </w:tabs>
      <w:spacing w:after="220"/>
    </w:pPr>
  </w:style>
  <w:style w:type="character" w:customStyle="1" w:styleId="MTDisplayEquationChar">
    <w:name w:val="MTDisplayEquation Char"/>
    <w:basedOn w:val="DefaultParagraphFont"/>
    <w:link w:val="MTDisplayEquation"/>
    <w:rsid w:val="002E23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9.bin"/><Relationship Id="rId279" Type="http://schemas.openxmlformats.org/officeDocument/2006/relationships/image" Target="media/image138.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2.bin"/><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8.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3.bin"/><Relationship Id="rId404" Type="http://schemas.openxmlformats.org/officeDocument/2006/relationships/oleObject" Target="embeddings/oleObject200.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2.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9.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3.bin"/><Relationship Id="rId230" Type="http://schemas.openxmlformats.org/officeDocument/2006/relationships/oleObject" Target="embeddings/oleObject113.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9.wmf"/><Relationship Id="rId241" Type="http://schemas.openxmlformats.org/officeDocument/2006/relationships/image" Target="media/image119.wmf"/><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3.bin"/><Relationship Id="rId406" Type="http://schemas.openxmlformats.org/officeDocument/2006/relationships/oleObject" Target="embeddings/oleObject201.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4.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9.wmf"/><Relationship Id="rId196"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3.bin"/><Relationship Id="rId165" Type="http://schemas.openxmlformats.org/officeDocument/2006/relationships/image" Target="media/image81.wmf"/><Relationship Id="rId372" Type="http://schemas.openxmlformats.org/officeDocument/2006/relationships/oleObject" Target="embeddings/oleObject184.bin"/><Relationship Id="rId232" Type="http://schemas.openxmlformats.org/officeDocument/2006/relationships/oleObject" Target="embeddings/oleObject114.bin"/><Relationship Id="rId274" Type="http://schemas.openxmlformats.org/officeDocument/2006/relationships/oleObject" Target="embeddings/oleObject135.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9.bin"/><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oleObject" Target="embeddings/oleObject130.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4.bin"/><Relationship Id="rId373" Type="http://schemas.openxmlformats.org/officeDocument/2006/relationships/image" Target="media/image185.wmf"/><Relationship Id="rId394" Type="http://schemas.openxmlformats.org/officeDocument/2006/relationships/oleObject" Target="embeddings/oleObject195.bin"/><Relationship Id="rId408" Type="http://schemas.openxmlformats.org/officeDocument/2006/relationships/oleObject" Target="embeddings/oleObject202.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oleObject" Target="embeddings/oleObject12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6.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9.wmf"/><Relationship Id="rId342" Type="http://schemas.openxmlformats.org/officeDocument/2006/relationships/oleObject" Target="embeddings/oleObject169.bin"/><Relationship Id="rId363" Type="http://schemas.openxmlformats.org/officeDocument/2006/relationships/image" Target="media/image180.wmf"/><Relationship Id="rId384" Type="http://schemas.openxmlformats.org/officeDocument/2006/relationships/oleObject" Target="embeddings/oleObject190.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oleObject" Target="embeddings/oleObject164.bin"/><Relationship Id="rId353" Type="http://schemas.openxmlformats.org/officeDocument/2006/relationships/image" Target="media/image175.wmf"/><Relationship Id="rId374" Type="http://schemas.openxmlformats.org/officeDocument/2006/relationships/oleObject" Target="embeddings/oleObject185.bin"/><Relationship Id="rId395" Type="http://schemas.openxmlformats.org/officeDocument/2006/relationships/image" Target="media/image196.wmf"/><Relationship Id="rId409" Type="http://schemas.openxmlformats.org/officeDocument/2006/relationships/fontTable" Target="fontTable.xml"/><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oleObject" Target="embeddings/oleObject159.bin"/><Relationship Id="rId343" Type="http://schemas.openxmlformats.org/officeDocument/2006/relationships/image" Target="media/image170.wmf"/><Relationship Id="rId364" Type="http://schemas.openxmlformats.org/officeDocument/2006/relationships/oleObject" Target="embeddings/oleObject180.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410" Type="http://schemas.openxmlformats.org/officeDocument/2006/relationships/theme" Target="theme/theme1.xml"/><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5.wmf"/><Relationship Id="rId354" Type="http://schemas.openxmlformats.org/officeDocument/2006/relationships/oleObject" Target="embeddings/oleObject175.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400" Type="http://schemas.openxmlformats.org/officeDocument/2006/relationships/oleObject" Target="embeddings/oleObject198.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60.wmf"/><Relationship Id="rId344" Type="http://schemas.openxmlformats.org/officeDocument/2006/relationships/oleObject" Target="embeddings/oleObject17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91.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image" Target="media/image176.wmf"/><Relationship Id="rId376" Type="http://schemas.openxmlformats.org/officeDocument/2006/relationships/oleObject" Target="embeddings/oleObject186.bin"/><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401" Type="http://schemas.openxmlformats.org/officeDocument/2006/relationships/image" Target="media/image199.wmf"/><Relationship Id="rId303" Type="http://schemas.openxmlformats.org/officeDocument/2006/relationships/image" Target="media/image150.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200.wmf"/><Relationship Id="rId6" Type="http://schemas.openxmlformats.org/officeDocument/2006/relationships/oleObject" Target="embeddings/oleObject1.bin"/><Relationship Id="rId238" Type="http://schemas.openxmlformats.org/officeDocument/2006/relationships/oleObject" Target="embeddings/oleObject117.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7.bin"/><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8.bin"/><Relationship Id="rId240" Type="http://schemas.openxmlformats.org/officeDocument/2006/relationships/oleObject" Target="embeddings/oleObject11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4.wmf"/><Relationship Id="rId405" Type="http://schemas.openxmlformats.org/officeDocument/2006/relationships/image" Target="media/image201.wmf"/><Relationship Id="rId251" Type="http://schemas.openxmlformats.org/officeDocument/2006/relationships/image" Target="media/image124.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220" Type="http://schemas.openxmlformats.org/officeDocument/2006/relationships/oleObject" Target="embeddings/oleObject10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4.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200" Type="http://schemas.openxmlformats.org/officeDocument/2006/relationships/oleObject" Target="embeddings/oleObject98.bin"/><Relationship Id="rId382" Type="http://schemas.openxmlformats.org/officeDocument/2006/relationships/oleObject" Target="embeddings/oleObject189.bin"/><Relationship Id="rId242" Type="http://schemas.openxmlformats.org/officeDocument/2006/relationships/oleObject" Target="embeddings/oleObject119.bin"/><Relationship Id="rId284" Type="http://schemas.openxmlformats.org/officeDocument/2006/relationships/oleObject" Target="embeddings/oleObject140.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46</TotalTime>
  <Pages>25</Pages>
  <Words>3435</Words>
  <Characters>19583</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PW MSO 494</cp:lastModifiedBy>
  <cp:revision>30</cp:revision>
  <dcterms:created xsi:type="dcterms:W3CDTF">2025-06-16T13:32:00Z</dcterms:created>
  <dcterms:modified xsi:type="dcterms:W3CDTF">2025-06-21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